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A1721" w:rsidRPr="00927545" w:rsidRDefault="00E53014" w:rsidP="00D750B1">
      <w:pPr>
        <w:spacing w:line="240" w:lineRule="auto"/>
        <w:jc w:val="center"/>
        <w:rPr>
          <w:b/>
          <w:bCs/>
        </w:rPr>
      </w:pPr>
      <w:r w:rsidRPr="00927545">
        <w:rPr>
          <w:rFonts w:hint="cs"/>
          <w:b/>
          <w:bCs/>
          <w:rtl/>
        </w:rPr>
        <w:t>ب</w:t>
      </w:r>
      <w:r w:rsidR="00950D56" w:rsidRPr="00927545">
        <w:rPr>
          <w:rFonts w:hint="cs"/>
          <w:b/>
          <w:bCs/>
          <w:rtl/>
        </w:rPr>
        <w:t xml:space="preserve">ه </w:t>
      </w:r>
      <w:r w:rsidRPr="00927545">
        <w:rPr>
          <w:rFonts w:hint="cs"/>
          <w:b/>
          <w:bCs/>
          <w:rtl/>
        </w:rPr>
        <w:t>نام خدا</w:t>
      </w:r>
    </w:p>
    <w:p w:rsidR="00927545" w:rsidRDefault="00927545" w:rsidP="00D750B1">
      <w:pPr>
        <w:spacing w:line="240" w:lineRule="auto"/>
        <w:jc w:val="center"/>
        <w:rPr>
          <w:sz w:val="18"/>
          <w:szCs w:val="24"/>
        </w:rPr>
      </w:pPr>
    </w:p>
    <w:p w:rsidR="00927545" w:rsidRDefault="00927545" w:rsidP="00D750B1">
      <w:pPr>
        <w:spacing w:line="240" w:lineRule="auto"/>
        <w:jc w:val="center"/>
        <w:rPr>
          <w:sz w:val="18"/>
          <w:szCs w:val="24"/>
          <w:rtl/>
        </w:rPr>
      </w:pPr>
    </w:p>
    <w:p w:rsidR="00927545" w:rsidRPr="0095156E" w:rsidRDefault="00296BAC" w:rsidP="00CE2902">
      <w:pPr>
        <w:spacing w:line="240" w:lineRule="auto"/>
        <w:jc w:val="center"/>
        <w:rPr>
          <w:b/>
          <w:bCs/>
          <w:rtl/>
        </w:rPr>
      </w:pPr>
      <w:r>
        <w:rPr>
          <w:rFonts w:ascii="BNazanin" w:hint="cs"/>
          <w:sz w:val="35"/>
          <w:szCs w:val="35"/>
          <w:rtl/>
          <w:lang w:bidi="ar-SA"/>
        </w:rPr>
        <w:t>پروژه درس فیلترهای وفقی</w:t>
      </w:r>
    </w:p>
    <w:p w:rsidR="00B41523" w:rsidRDefault="00B41523" w:rsidP="00D750B1">
      <w:pPr>
        <w:pStyle w:val="BoldCentered"/>
        <w:spacing w:line="240" w:lineRule="auto"/>
        <w:rPr>
          <w:rtl/>
        </w:rPr>
      </w:pPr>
    </w:p>
    <w:p w:rsidR="00A66272" w:rsidRPr="00927545" w:rsidRDefault="00C51946" w:rsidP="00D750B1">
      <w:pPr>
        <w:spacing w:line="240" w:lineRule="auto"/>
        <w:ind w:hanging="1"/>
        <w:jc w:val="center"/>
        <w:rPr>
          <w:rFonts w:hint="cs"/>
          <w:b/>
          <w:bCs/>
          <w:sz w:val="34"/>
          <w:szCs w:val="40"/>
          <w:rtl/>
        </w:rPr>
      </w:pPr>
      <w:r>
        <w:rPr>
          <w:rFonts w:hint="cs"/>
          <w:b/>
          <w:bCs/>
          <w:sz w:val="34"/>
          <w:szCs w:val="40"/>
          <w:rtl/>
        </w:rPr>
        <w:t>فیلترینگ وفقی با محدودیت پهنای باند در مسیر فیدبک</w:t>
      </w:r>
    </w:p>
    <w:p w:rsidR="00927545" w:rsidRDefault="00927545" w:rsidP="00D750B1">
      <w:pPr>
        <w:spacing w:line="240" w:lineRule="auto"/>
        <w:ind w:hanging="1"/>
        <w:jc w:val="center"/>
        <w:rPr>
          <w:b/>
          <w:bCs/>
          <w:rtl/>
        </w:rPr>
      </w:pPr>
    </w:p>
    <w:p w:rsidR="00927545" w:rsidRDefault="00296BAC" w:rsidP="00296BAC">
      <w:pPr>
        <w:spacing w:line="240" w:lineRule="auto"/>
        <w:ind w:hanging="1"/>
        <w:jc w:val="center"/>
        <w:rPr>
          <w:b/>
          <w:bCs/>
          <w:sz w:val="40"/>
          <w:szCs w:val="46"/>
        </w:rPr>
      </w:pPr>
      <w:r w:rsidRPr="00296BAC">
        <w:rPr>
          <w:b/>
          <w:bCs/>
          <w:sz w:val="40"/>
          <w:szCs w:val="46"/>
        </w:rPr>
        <w:t xml:space="preserve">Adaptive Filtering with Bandwidth Constraints </w:t>
      </w:r>
      <w:r>
        <w:rPr>
          <w:b/>
          <w:bCs/>
          <w:sz w:val="40"/>
          <w:szCs w:val="46"/>
        </w:rPr>
        <w:t xml:space="preserve">in the </w:t>
      </w:r>
      <w:r w:rsidRPr="00296BAC">
        <w:rPr>
          <w:b/>
          <w:bCs/>
          <w:sz w:val="40"/>
          <w:szCs w:val="46"/>
        </w:rPr>
        <w:t>Feedback</w:t>
      </w:r>
      <w:r>
        <w:rPr>
          <w:b/>
          <w:bCs/>
          <w:sz w:val="40"/>
          <w:szCs w:val="46"/>
        </w:rPr>
        <w:t xml:space="preserve"> </w:t>
      </w:r>
      <w:r w:rsidRPr="00296BAC">
        <w:rPr>
          <w:b/>
          <w:bCs/>
          <w:sz w:val="40"/>
          <w:szCs w:val="46"/>
        </w:rPr>
        <w:t>Path</w:t>
      </w:r>
    </w:p>
    <w:p w:rsidR="00927545" w:rsidRDefault="00927545" w:rsidP="00D750B1">
      <w:pPr>
        <w:spacing w:line="240" w:lineRule="auto"/>
        <w:ind w:hanging="1"/>
        <w:jc w:val="center"/>
        <w:rPr>
          <w:b/>
          <w:bCs/>
          <w:sz w:val="40"/>
          <w:szCs w:val="46"/>
        </w:rPr>
      </w:pPr>
    </w:p>
    <w:p w:rsidR="0095156E" w:rsidRDefault="0095156E" w:rsidP="00D750B1">
      <w:pPr>
        <w:spacing w:line="240" w:lineRule="auto"/>
        <w:ind w:hanging="1"/>
        <w:jc w:val="center"/>
        <w:rPr>
          <w:b/>
          <w:bCs/>
          <w:rtl/>
        </w:rPr>
      </w:pPr>
      <w:r w:rsidRPr="0095156E">
        <w:rPr>
          <w:rFonts w:hint="cs"/>
          <w:rtl/>
        </w:rPr>
        <w:t>توسط</w:t>
      </w:r>
      <w:r>
        <w:rPr>
          <w:rFonts w:hint="cs"/>
          <w:b/>
          <w:bCs/>
          <w:rtl/>
        </w:rPr>
        <w:t>:</w:t>
      </w:r>
    </w:p>
    <w:p w:rsidR="00927545" w:rsidRPr="00927545" w:rsidRDefault="00927545" w:rsidP="00D750B1">
      <w:pPr>
        <w:spacing w:line="240" w:lineRule="auto"/>
        <w:ind w:hanging="1"/>
        <w:jc w:val="center"/>
        <w:rPr>
          <w:b/>
          <w:bCs/>
        </w:rPr>
      </w:pPr>
    </w:p>
    <w:p w:rsidR="004A1721" w:rsidRDefault="004A1721" w:rsidP="00D750B1">
      <w:pPr>
        <w:spacing w:line="240" w:lineRule="auto"/>
        <w:jc w:val="center"/>
        <w:rPr>
          <w:rtl/>
        </w:rPr>
      </w:pPr>
    </w:p>
    <w:p w:rsidR="00927545" w:rsidRDefault="00927545" w:rsidP="00296BAC">
      <w:pPr>
        <w:spacing w:line="240" w:lineRule="auto"/>
        <w:jc w:val="center"/>
      </w:pPr>
      <w:r>
        <w:rPr>
          <w:rFonts w:hint="cs"/>
          <w:rtl/>
        </w:rPr>
        <w:t xml:space="preserve">استاد </w:t>
      </w:r>
      <w:r w:rsidR="00296BAC">
        <w:rPr>
          <w:rFonts w:hint="cs"/>
          <w:rtl/>
        </w:rPr>
        <w:t>درس</w:t>
      </w:r>
      <w:r>
        <w:rPr>
          <w:rFonts w:hint="cs"/>
          <w:rtl/>
        </w:rPr>
        <w:t xml:space="preserve">: </w:t>
      </w:r>
    </w:p>
    <w:p w:rsidR="00927545" w:rsidRDefault="00927545" w:rsidP="00D750B1">
      <w:pPr>
        <w:spacing w:line="240" w:lineRule="auto"/>
        <w:jc w:val="center"/>
      </w:pPr>
    </w:p>
    <w:p w:rsidR="00927545" w:rsidRDefault="00927545" w:rsidP="00D750B1">
      <w:pPr>
        <w:spacing w:line="240" w:lineRule="auto"/>
        <w:jc w:val="center"/>
      </w:pPr>
    </w:p>
    <w:p w:rsidR="00730317" w:rsidRDefault="00730317" w:rsidP="00D750B1">
      <w:pPr>
        <w:spacing w:line="240" w:lineRule="auto"/>
        <w:jc w:val="center"/>
        <w:rPr>
          <w:rtl/>
        </w:rPr>
      </w:pPr>
      <w:r>
        <w:rPr>
          <w:rtl/>
        </w:rPr>
        <w:br w:type="page"/>
      </w:r>
    </w:p>
    <w:p w:rsidR="000C775B" w:rsidRPr="00296BAC" w:rsidRDefault="000C775B" w:rsidP="00D750B1">
      <w:pPr>
        <w:pStyle w:val="BoldCentered"/>
        <w:spacing w:line="240" w:lineRule="auto"/>
        <w:ind w:firstLine="0"/>
        <w:rPr>
          <w:rtl/>
        </w:rPr>
      </w:pPr>
      <w:r w:rsidRPr="00296BAC">
        <w:rPr>
          <w:rFonts w:hint="cs"/>
          <w:rtl/>
        </w:rPr>
        <w:lastRenderedPageBreak/>
        <w:t>فهرست مطالب</w:t>
      </w:r>
    </w:p>
    <w:p w:rsidR="00296BAC" w:rsidRPr="00296BAC" w:rsidRDefault="001E2085">
      <w:pPr>
        <w:pStyle w:val="TOC2"/>
        <w:tabs>
          <w:tab w:val="right" w:leader="dot" w:pos="9304"/>
        </w:tabs>
        <w:rPr>
          <w:rFonts w:eastAsiaTheme="minorEastAsia" w:cs="B Nazanin"/>
          <w:smallCaps w:val="0"/>
          <w:noProof/>
          <w:sz w:val="22"/>
          <w:szCs w:val="22"/>
          <w:rtl/>
          <w:lang w:bidi="ar-SA"/>
        </w:rPr>
      </w:pPr>
      <w:r w:rsidRPr="001E2085">
        <w:rPr>
          <w:rFonts w:cs="B Nazanin"/>
          <w:smallCaps w:val="0"/>
          <w:sz w:val="24"/>
          <w:rtl/>
        </w:rPr>
        <w:fldChar w:fldCharType="begin"/>
      </w:r>
      <w:r w:rsidR="001B54DF" w:rsidRPr="00296BAC">
        <w:rPr>
          <w:rFonts w:cs="B Nazanin"/>
          <w:smallCaps w:val="0"/>
          <w:sz w:val="24"/>
          <w:rtl/>
        </w:rPr>
        <w:instrText xml:space="preserve"> </w:instrText>
      </w:r>
      <w:r w:rsidR="001B54DF" w:rsidRPr="00296BAC">
        <w:rPr>
          <w:rFonts w:cs="B Nazanin"/>
          <w:smallCaps w:val="0"/>
          <w:sz w:val="24"/>
        </w:rPr>
        <w:instrText>TOC</w:instrText>
      </w:r>
      <w:r w:rsidR="001B54DF" w:rsidRPr="00296BAC">
        <w:rPr>
          <w:rFonts w:cs="B Nazanin"/>
          <w:smallCaps w:val="0"/>
          <w:sz w:val="24"/>
          <w:rtl/>
        </w:rPr>
        <w:instrText xml:space="preserve"> \</w:instrText>
      </w:r>
      <w:r w:rsidR="001B54DF" w:rsidRPr="00296BAC">
        <w:rPr>
          <w:rFonts w:cs="B Nazanin"/>
          <w:smallCaps w:val="0"/>
          <w:sz w:val="24"/>
        </w:rPr>
        <w:instrText>o "1-4" \h \z \u</w:instrText>
      </w:r>
      <w:r w:rsidR="001B54DF" w:rsidRPr="00296BAC">
        <w:rPr>
          <w:rFonts w:cs="B Nazanin"/>
          <w:smallCaps w:val="0"/>
          <w:sz w:val="24"/>
          <w:rtl/>
        </w:rPr>
        <w:instrText xml:space="preserve"> </w:instrText>
      </w:r>
      <w:r w:rsidRPr="001E2085">
        <w:rPr>
          <w:rFonts w:cs="B Nazanin"/>
          <w:smallCaps w:val="0"/>
          <w:sz w:val="24"/>
          <w:rtl/>
        </w:rPr>
        <w:fldChar w:fldCharType="separate"/>
      </w:r>
      <w:hyperlink w:anchor="_Toc386100945" w:history="1">
        <w:r w:rsidR="00296BAC" w:rsidRPr="00296BAC">
          <w:rPr>
            <w:rStyle w:val="Hyperlink"/>
            <w:rFonts w:cs="B Nazanin"/>
            <w:noProof/>
            <w:rtl/>
          </w:rPr>
          <w:t xml:space="preserve">1- </w:t>
        </w:r>
        <w:r w:rsidR="00296BAC" w:rsidRPr="00296BAC">
          <w:rPr>
            <w:rStyle w:val="Hyperlink"/>
            <w:rFonts w:cs="B Nazanin" w:hint="eastAsia"/>
            <w:noProof/>
            <w:rtl/>
          </w:rPr>
          <w:t>مقدمه</w:t>
        </w:r>
        <w:r w:rsidR="00296BAC" w:rsidRPr="00296BAC">
          <w:rPr>
            <w:rFonts w:cs="B Nazanin"/>
            <w:noProof/>
            <w:webHidden/>
            <w:rtl/>
          </w:rPr>
          <w:tab/>
        </w:r>
        <w:r w:rsidRPr="00296BAC">
          <w:rPr>
            <w:rFonts w:cs="B Nazanin"/>
            <w:noProof/>
            <w:webHidden/>
            <w:rtl/>
          </w:rPr>
          <w:fldChar w:fldCharType="begin"/>
        </w:r>
        <w:r w:rsidR="00296BAC" w:rsidRPr="00296BAC">
          <w:rPr>
            <w:rFonts w:cs="B Nazanin"/>
            <w:noProof/>
            <w:webHidden/>
            <w:rtl/>
          </w:rPr>
          <w:instrText xml:space="preserve"> </w:instrText>
        </w:r>
        <w:r w:rsidR="00296BAC" w:rsidRPr="00296BAC">
          <w:rPr>
            <w:rFonts w:cs="B Nazanin"/>
            <w:noProof/>
            <w:webHidden/>
          </w:rPr>
          <w:instrText>PAGEREF</w:instrText>
        </w:r>
        <w:r w:rsidR="00296BAC" w:rsidRPr="00296BAC">
          <w:rPr>
            <w:rFonts w:cs="B Nazanin"/>
            <w:noProof/>
            <w:webHidden/>
            <w:rtl/>
          </w:rPr>
          <w:instrText xml:space="preserve"> _</w:instrText>
        </w:r>
        <w:r w:rsidR="00296BAC" w:rsidRPr="00296BAC">
          <w:rPr>
            <w:rFonts w:cs="B Nazanin"/>
            <w:noProof/>
            <w:webHidden/>
          </w:rPr>
          <w:instrText>Toc386100945 \h</w:instrText>
        </w:r>
        <w:r w:rsidR="00296BAC" w:rsidRPr="00296BAC">
          <w:rPr>
            <w:rFonts w:cs="B Nazanin"/>
            <w:noProof/>
            <w:webHidden/>
            <w:rtl/>
          </w:rPr>
          <w:instrText xml:space="preserve"> </w:instrText>
        </w:r>
        <w:r w:rsidRPr="00296BAC">
          <w:rPr>
            <w:rFonts w:cs="B Nazanin"/>
            <w:noProof/>
            <w:webHidden/>
            <w:rtl/>
          </w:rPr>
        </w:r>
        <w:r w:rsidRPr="00296BAC">
          <w:rPr>
            <w:rFonts w:cs="B Nazanin"/>
            <w:noProof/>
            <w:webHidden/>
            <w:rtl/>
          </w:rPr>
          <w:fldChar w:fldCharType="separate"/>
        </w:r>
        <w:r w:rsidR="00296BAC" w:rsidRPr="00296BAC">
          <w:rPr>
            <w:rFonts w:cs="B Nazanin"/>
            <w:noProof/>
            <w:webHidden/>
            <w:rtl/>
          </w:rPr>
          <w:t>2</w:t>
        </w:r>
        <w:r w:rsidRPr="00296BAC">
          <w:rPr>
            <w:rFonts w:cs="B Nazanin"/>
            <w:noProof/>
            <w:webHidden/>
            <w:rtl/>
          </w:rPr>
          <w:fldChar w:fldCharType="end"/>
        </w:r>
      </w:hyperlink>
    </w:p>
    <w:p w:rsidR="00296BAC" w:rsidRPr="00296BAC" w:rsidRDefault="001E2085">
      <w:pPr>
        <w:pStyle w:val="TOC2"/>
        <w:tabs>
          <w:tab w:val="right" w:leader="dot" w:pos="9304"/>
        </w:tabs>
        <w:rPr>
          <w:rFonts w:eastAsiaTheme="minorEastAsia" w:cs="B Nazanin"/>
          <w:smallCaps w:val="0"/>
          <w:noProof/>
          <w:sz w:val="22"/>
          <w:szCs w:val="22"/>
          <w:rtl/>
          <w:lang w:bidi="ar-SA"/>
        </w:rPr>
      </w:pPr>
      <w:hyperlink w:anchor="_Toc386100946" w:history="1">
        <w:r w:rsidR="00296BAC" w:rsidRPr="00296BAC">
          <w:rPr>
            <w:rStyle w:val="Hyperlink"/>
            <w:rFonts w:cs="B Nazanin"/>
            <w:noProof/>
            <w:rtl/>
          </w:rPr>
          <w:t xml:space="preserve">2- </w:t>
        </w:r>
        <w:r w:rsidR="00296BAC" w:rsidRPr="00296BAC">
          <w:rPr>
            <w:rStyle w:val="Hyperlink"/>
            <w:rFonts w:cs="B Nazanin" w:hint="eastAsia"/>
            <w:noProof/>
            <w:rtl/>
          </w:rPr>
          <w:t>توض</w:t>
        </w:r>
        <w:r w:rsidR="00296BAC" w:rsidRPr="00296BAC">
          <w:rPr>
            <w:rStyle w:val="Hyperlink"/>
            <w:rFonts w:cs="B Nazanin" w:hint="cs"/>
            <w:noProof/>
            <w:rtl/>
          </w:rPr>
          <w:t>ی</w:t>
        </w:r>
        <w:r w:rsidR="00296BAC" w:rsidRPr="00296BAC">
          <w:rPr>
            <w:rStyle w:val="Hyperlink"/>
            <w:rFonts w:cs="B Nazanin" w:hint="eastAsia"/>
            <w:noProof/>
            <w:rtl/>
          </w:rPr>
          <w:t>ح</w:t>
        </w:r>
        <w:r w:rsidR="00296BAC" w:rsidRPr="00296BAC">
          <w:rPr>
            <w:rStyle w:val="Hyperlink"/>
            <w:rFonts w:cs="B Nazanin"/>
            <w:noProof/>
            <w:rtl/>
          </w:rPr>
          <w:t xml:space="preserve"> </w:t>
        </w:r>
        <w:r w:rsidR="00296BAC" w:rsidRPr="00296BAC">
          <w:rPr>
            <w:rStyle w:val="Hyperlink"/>
            <w:rFonts w:cs="B Nazanin" w:hint="eastAsia"/>
            <w:noProof/>
            <w:rtl/>
          </w:rPr>
          <w:t>الگور</w:t>
        </w:r>
        <w:r w:rsidR="00296BAC" w:rsidRPr="00296BAC">
          <w:rPr>
            <w:rStyle w:val="Hyperlink"/>
            <w:rFonts w:cs="B Nazanin" w:hint="cs"/>
            <w:noProof/>
            <w:rtl/>
          </w:rPr>
          <w:t>ی</w:t>
        </w:r>
        <w:r w:rsidR="00296BAC" w:rsidRPr="00296BAC">
          <w:rPr>
            <w:rStyle w:val="Hyperlink"/>
            <w:rFonts w:cs="B Nazanin" w:hint="eastAsia"/>
            <w:noProof/>
            <w:rtl/>
          </w:rPr>
          <w:t>تم</w:t>
        </w:r>
        <w:r w:rsidR="00296BAC" w:rsidRPr="00296BAC">
          <w:rPr>
            <w:rFonts w:cs="B Nazanin"/>
            <w:noProof/>
            <w:webHidden/>
            <w:rtl/>
          </w:rPr>
          <w:tab/>
        </w:r>
        <w:r w:rsidRPr="00296BAC">
          <w:rPr>
            <w:rFonts w:cs="B Nazanin"/>
            <w:noProof/>
            <w:webHidden/>
            <w:rtl/>
          </w:rPr>
          <w:fldChar w:fldCharType="begin"/>
        </w:r>
        <w:r w:rsidR="00296BAC" w:rsidRPr="00296BAC">
          <w:rPr>
            <w:rFonts w:cs="B Nazanin"/>
            <w:noProof/>
            <w:webHidden/>
            <w:rtl/>
          </w:rPr>
          <w:instrText xml:space="preserve"> </w:instrText>
        </w:r>
        <w:r w:rsidR="00296BAC" w:rsidRPr="00296BAC">
          <w:rPr>
            <w:rFonts w:cs="B Nazanin"/>
            <w:noProof/>
            <w:webHidden/>
          </w:rPr>
          <w:instrText>PAGEREF</w:instrText>
        </w:r>
        <w:r w:rsidR="00296BAC" w:rsidRPr="00296BAC">
          <w:rPr>
            <w:rFonts w:cs="B Nazanin"/>
            <w:noProof/>
            <w:webHidden/>
            <w:rtl/>
          </w:rPr>
          <w:instrText xml:space="preserve"> _</w:instrText>
        </w:r>
        <w:r w:rsidR="00296BAC" w:rsidRPr="00296BAC">
          <w:rPr>
            <w:rFonts w:cs="B Nazanin"/>
            <w:noProof/>
            <w:webHidden/>
          </w:rPr>
          <w:instrText>Toc386100946 \h</w:instrText>
        </w:r>
        <w:r w:rsidR="00296BAC" w:rsidRPr="00296BAC">
          <w:rPr>
            <w:rFonts w:cs="B Nazanin"/>
            <w:noProof/>
            <w:webHidden/>
            <w:rtl/>
          </w:rPr>
          <w:instrText xml:space="preserve"> </w:instrText>
        </w:r>
        <w:r w:rsidRPr="00296BAC">
          <w:rPr>
            <w:rFonts w:cs="B Nazanin"/>
            <w:noProof/>
            <w:webHidden/>
            <w:rtl/>
          </w:rPr>
        </w:r>
        <w:r w:rsidRPr="00296BAC">
          <w:rPr>
            <w:rFonts w:cs="B Nazanin"/>
            <w:noProof/>
            <w:webHidden/>
            <w:rtl/>
          </w:rPr>
          <w:fldChar w:fldCharType="separate"/>
        </w:r>
        <w:r w:rsidR="00296BAC" w:rsidRPr="00296BAC">
          <w:rPr>
            <w:rFonts w:cs="B Nazanin"/>
            <w:noProof/>
            <w:webHidden/>
            <w:rtl/>
          </w:rPr>
          <w:t>3</w:t>
        </w:r>
        <w:r w:rsidRPr="00296BAC">
          <w:rPr>
            <w:rFonts w:cs="B Nazanin"/>
            <w:noProof/>
            <w:webHidden/>
            <w:rtl/>
          </w:rPr>
          <w:fldChar w:fldCharType="end"/>
        </w:r>
      </w:hyperlink>
    </w:p>
    <w:p w:rsidR="00296BAC" w:rsidRPr="00296BAC" w:rsidRDefault="001E2085">
      <w:pPr>
        <w:pStyle w:val="TOC2"/>
        <w:tabs>
          <w:tab w:val="right" w:leader="dot" w:pos="9304"/>
        </w:tabs>
        <w:rPr>
          <w:rFonts w:eastAsiaTheme="minorEastAsia" w:cs="B Nazanin"/>
          <w:smallCaps w:val="0"/>
          <w:noProof/>
          <w:sz w:val="22"/>
          <w:szCs w:val="22"/>
          <w:rtl/>
          <w:lang w:bidi="ar-SA"/>
        </w:rPr>
      </w:pPr>
      <w:hyperlink w:anchor="_Toc386100947" w:history="1">
        <w:r w:rsidR="00296BAC" w:rsidRPr="00296BAC">
          <w:rPr>
            <w:rStyle w:val="Hyperlink"/>
            <w:rFonts w:cs="B Nazanin"/>
            <w:noProof/>
            <w:rtl/>
          </w:rPr>
          <w:t xml:space="preserve">3- </w:t>
        </w:r>
        <w:r w:rsidR="00296BAC" w:rsidRPr="00296BAC">
          <w:rPr>
            <w:rStyle w:val="Hyperlink"/>
            <w:rFonts w:cs="B Nazanin" w:hint="eastAsia"/>
            <w:noProof/>
            <w:rtl/>
          </w:rPr>
          <w:t>شب</w:t>
        </w:r>
        <w:r w:rsidR="00296BAC" w:rsidRPr="00296BAC">
          <w:rPr>
            <w:rStyle w:val="Hyperlink"/>
            <w:rFonts w:cs="B Nazanin" w:hint="cs"/>
            <w:noProof/>
            <w:rtl/>
          </w:rPr>
          <w:t>ی</w:t>
        </w:r>
        <w:r w:rsidR="00296BAC" w:rsidRPr="00296BAC">
          <w:rPr>
            <w:rStyle w:val="Hyperlink"/>
            <w:rFonts w:cs="B Nazanin" w:hint="eastAsia"/>
            <w:noProof/>
            <w:rtl/>
          </w:rPr>
          <w:t>ه</w:t>
        </w:r>
        <w:r w:rsidR="00296BAC" w:rsidRPr="00296BAC">
          <w:rPr>
            <w:rStyle w:val="Hyperlink"/>
            <w:rFonts w:cs="B Nazanin"/>
            <w:noProof/>
            <w:rtl/>
          </w:rPr>
          <w:t xml:space="preserve"> </w:t>
        </w:r>
        <w:r w:rsidR="00296BAC" w:rsidRPr="00296BAC">
          <w:rPr>
            <w:rStyle w:val="Hyperlink"/>
            <w:rFonts w:cs="B Nazanin" w:hint="eastAsia"/>
            <w:noProof/>
            <w:rtl/>
          </w:rPr>
          <w:t>ساز</w:t>
        </w:r>
        <w:r w:rsidR="00296BAC" w:rsidRPr="00296BAC">
          <w:rPr>
            <w:rStyle w:val="Hyperlink"/>
            <w:rFonts w:cs="B Nazanin" w:hint="cs"/>
            <w:noProof/>
            <w:rtl/>
          </w:rPr>
          <w:t>ی</w:t>
        </w:r>
        <w:r w:rsidR="00296BAC" w:rsidRPr="00296BAC">
          <w:rPr>
            <w:rFonts w:cs="B Nazanin"/>
            <w:noProof/>
            <w:webHidden/>
            <w:rtl/>
          </w:rPr>
          <w:tab/>
        </w:r>
        <w:r w:rsidRPr="00296BAC">
          <w:rPr>
            <w:rFonts w:cs="B Nazanin"/>
            <w:noProof/>
            <w:webHidden/>
            <w:rtl/>
          </w:rPr>
          <w:fldChar w:fldCharType="begin"/>
        </w:r>
        <w:r w:rsidR="00296BAC" w:rsidRPr="00296BAC">
          <w:rPr>
            <w:rFonts w:cs="B Nazanin"/>
            <w:noProof/>
            <w:webHidden/>
            <w:rtl/>
          </w:rPr>
          <w:instrText xml:space="preserve"> </w:instrText>
        </w:r>
        <w:r w:rsidR="00296BAC" w:rsidRPr="00296BAC">
          <w:rPr>
            <w:rFonts w:cs="B Nazanin"/>
            <w:noProof/>
            <w:webHidden/>
          </w:rPr>
          <w:instrText>PAGEREF</w:instrText>
        </w:r>
        <w:r w:rsidR="00296BAC" w:rsidRPr="00296BAC">
          <w:rPr>
            <w:rFonts w:cs="B Nazanin"/>
            <w:noProof/>
            <w:webHidden/>
            <w:rtl/>
          </w:rPr>
          <w:instrText xml:space="preserve"> _</w:instrText>
        </w:r>
        <w:r w:rsidR="00296BAC" w:rsidRPr="00296BAC">
          <w:rPr>
            <w:rFonts w:cs="B Nazanin"/>
            <w:noProof/>
            <w:webHidden/>
          </w:rPr>
          <w:instrText>Toc386100947 \h</w:instrText>
        </w:r>
        <w:r w:rsidR="00296BAC" w:rsidRPr="00296BAC">
          <w:rPr>
            <w:rFonts w:cs="B Nazanin"/>
            <w:noProof/>
            <w:webHidden/>
            <w:rtl/>
          </w:rPr>
          <w:instrText xml:space="preserve"> </w:instrText>
        </w:r>
        <w:r w:rsidRPr="00296BAC">
          <w:rPr>
            <w:rFonts w:cs="B Nazanin"/>
            <w:noProof/>
            <w:webHidden/>
            <w:rtl/>
          </w:rPr>
        </w:r>
        <w:r w:rsidRPr="00296BAC">
          <w:rPr>
            <w:rFonts w:cs="B Nazanin"/>
            <w:noProof/>
            <w:webHidden/>
            <w:rtl/>
          </w:rPr>
          <w:fldChar w:fldCharType="separate"/>
        </w:r>
        <w:r w:rsidR="00296BAC" w:rsidRPr="00296BAC">
          <w:rPr>
            <w:rFonts w:cs="B Nazanin"/>
            <w:noProof/>
            <w:webHidden/>
            <w:rtl/>
          </w:rPr>
          <w:t>4</w:t>
        </w:r>
        <w:r w:rsidRPr="00296BAC">
          <w:rPr>
            <w:rFonts w:cs="B Nazanin"/>
            <w:noProof/>
            <w:webHidden/>
            <w:rtl/>
          </w:rPr>
          <w:fldChar w:fldCharType="end"/>
        </w:r>
      </w:hyperlink>
    </w:p>
    <w:p w:rsidR="00C82EE7" w:rsidRPr="00C41E45" w:rsidRDefault="001E2085" w:rsidP="00A73777">
      <w:pPr>
        <w:tabs>
          <w:tab w:val="right" w:leader="dot" w:pos="7937"/>
          <w:tab w:val="left" w:pos="8640"/>
        </w:tabs>
        <w:spacing w:line="240" w:lineRule="auto"/>
      </w:pPr>
      <w:r w:rsidRPr="00296BAC">
        <w:rPr>
          <w:rFonts w:asciiTheme="minorHAnsi" w:hAnsiTheme="minorHAnsi"/>
          <w:smallCaps/>
          <w:sz w:val="24"/>
          <w:szCs w:val="24"/>
          <w:rtl/>
        </w:rPr>
        <w:fldChar w:fldCharType="end"/>
      </w:r>
    </w:p>
    <w:p w:rsidR="00D47282" w:rsidRPr="00C41E45" w:rsidRDefault="00D47282" w:rsidP="00D750B1">
      <w:pPr>
        <w:tabs>
          <w:tab w:val="right" w:leader="dot" w:pos="7937"/>
        </w:tabs>
        <w:spacing w:line="240" w:lineRule="auto"/>
      </w:pPr>
    </w:p>
    <w:p w:rsidR="00D47282" w:rsidRDefault="00D47282" w:rsidP="00D750B1">
      <w:pPr>
        <w:tabs>
          <w:tab w:val="right" w:leader="dot" w:pos="7937"/>
        </w:tabs>
        <w:spacing w:line="240" w:lineRule="auto"/>
      </w:pPr>
    </w:p>
    <w:p w:rsidR="00D47282" w:rsidRDefault="00D47282" w:rsidP="00D750B1">
      <w:pPr>
        <w:tabs>
          <w:tab w:val="right" w:leader="dot" w:pos="7937"/>
        </w:tabs>
        <w:spacing w:line="240" w:lineRule="auto"/>
      </w:pPr>
    </w:p>
    <w:p w:rsidR="00C41E45" w:rsidRDefault="00C41E45" w:rsidP="00D750B1">
      <w:pPr>
        <w:tabs>
          <w:tab w:val="right" w:leader="dot" w:pos="7937"/>
        </w:tabs>
        <w:spacing w:line="240" w:lineRule="auto"/>
        <w:rPr>
          <w:rtl/>
        </w:rPr>
      </w:pPr>
      <w:bookmarkStart w:id="0" w:name="_GoBack"/>
      <w:bookmarkEnd w:id="0"/>
      <w:r>
        <w:rPr>
          <w:rtl/>
        </w:rPr>
        <w:br w:type="page"/>
      </w:r>
    </w:p>
    <w:p w:rsidR="001B54DF" w:rsidRDefault="00A12977" w:rsidP="001B54DF">
      <w:pPr>
        <w:pStyle w:val="Heading2"/>
        <w:rPr>
          <w:rtl/>
        </w:rPr>
      </w:pPr>
      <w:bookmarkStart w:id="1" w:name="_Toc156652775"/>
      <w:bookmarkStart w:id="2" w:name="_Toc223569638"/>
      <w:bookmarkStart w:id="3" w:name="_Toc386100945"/>
      <w:r>
        <w:rPr>
          <w:rFonts w:hint="cs"/>
          <w:rtl/>
        </w:rPr>
        <w:lastRenderedPageBreak/>
        <w:t>مقدمه</w:t>
      </w:r>
      <w:bookmarkEnd w:id="1"/>
      <w:bookmarkEnd w:id="2"/>
      <w:bookmarkEnd w:id="3"/>
    </w:p>
    <w:p w:rsidR="00A46B82" w:rsidRPr="00A46B82" w:rsidRDefault="00A46B82" w:rsidP="00A46B82"/>
    <w:p w:rsidR="00A55835" w:rsidRDefault="00B20DF9" w:rsidP="00B20DF9">
      <w:pPr>
        <w:rPr>
          <w:rtl/>
        </w:rPr>
      </w:pPr>
      <w:r>
        <w:rPr>
          <w:rFonts w:hint="cs"/>
          <w:rtl/>
        </w:rPr>
        <w:t xml:space="preserve">در این گزارش به توضیح روش </w:t>
      </w:r>
      <w:r>
        <w:rPr>
          <w:rStyle w:val="FootnoteReference"/>
          <w:rtl/>
        </w:rPr>
        <w:footnoteReference w:id="2"/>
      </w:r>
      <w:r>
        <w:t>SE-FxLMS</w:t>
      </w:r>
      <w:r>
        <w:rPr>
          <w:rFonts w:hint="cs"/>
          <w:rtl/>
        </w:rPr>
        <w:t xml:space="preserve"> پرداخته می</w:t>
      </w:r>
      <w:r>
        <w:rPr>
          <w:rtl/>
        </w:rPr>
        <w:softHyphen/>
      </w:r>
      <w:r>
        <w:rPr>
          <w:rFonts w:hint="cs"/>
          <w:rtl/>
        </w:rPr>
        <w:t xml:space="preserve">شود و با انجام شبیه سازی عملکرد این روش مورد ارزیابی قرار میگیرد. </w:t>
      </w:r>
    </w:p>
    <w:p w:rsidR="00A55835" w:rsidRDefault="00A55835" w:rsidP="00B20DF9">
      <w:pPr>
        <w:rPr>
          <w:rtl/>
        </w:rPr>
      </w:pPr>
      <w:r>
        <w:rPr>
          <w:rFonts w:hint="cs"/>
          <w:rtl/>
        </w:rPr>
        <w:t xml:space="preserve">بلوک دیاگرام کلی روش در زیر نشان داده شده است. </w:t>
      </w:r>
    </w:p>
    <w:p w:rsidR="00A55835" w:rsidRDefault="00A55835" w:rsidP="00B20DF9">
      <w:pPr>
        <w:rPr>
          <w:rtl/>
        </w:rPr>
      </w:pPr>
    </w:p>
    <w:p w:rsidR="00A55835" w:rsidRDefault="00A55835" w:rsidP="00A55835">
      <w:pPr>
        <w:pStyle w:val="FigurCenter"/>
        <w:rPr>
          <w:rtl/>
          <w:lang w:bidi="ar-SA"/>
        </w:rPr>
      </w:pPr>
      <w:r>
        <w:rPr>
          <w:noProof/>
          <w:lang w:bidi="ar-SA"/>
        </w:rPr>
        <w:drawing>
          <wp:inline distT="0" distB="0" distL="0" distR="0">
            <wp:extent cx="4733925" cy="25431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stretch>
                      <a:fillRect/>
                    </a:stretch>
                  </pic:blipFill>
                  <pic:spPr>
                    <a:xfrm>
                      <a:off x="0" y="0"/>
                      <a:ext cx="4733925" cy="2543175"/>
                    </a:xfrm>
                    <a:prstGeom prst="rect">
                      <a:avLst/>
                    </a:prstGeom>
                  </pic:spPr>
                </pic:pic>
              </a:graphicData>
            </a:graphic>
          </wp:inline>
        </w:drawing>
      </w:r>
    </w:p>
    <w:p w:rsidR="00A46B82" w:rsidRDefault="00A55835" w:rsidP="00A55835">
      <w:pPr>
        <w:pStyle w:val="FigurChar"/>
        <w:rPr>
          <w:lang w:bidi="ar-SA"/>
        </w:rPr>
      </w:pPr>
      <w:r>
        <w:rPr>
          <w:rFonts w:hint="cs"/>
          <w:rtl/>
          <w:lang w:bidi="ar-SA"/>
        </w:rPr>
        <w:t xml:space="preserve">بلوک دیاگرام روش </w:t>
      </w:r>
      <w:r>
        <w:rPr>
          <w:lang w:bidi="ar-SA"/>
        </w:rPr>
        <w:t>SE-FxLMS</w:t>
      </w:r>
      <w:r w:rsidR="00A46B82">
        <w:rPr>
          <w:rtl/>
          <w:lang w:bidi="ar-SA"/>
        </w:rPr>
        <w:br w:type="page"/>
      </w:r>
    </w:p>
    <w:p w:rsidR="00557105" w:rsidRDefault="00557105" w:rsidP="00557105">
      <w:pPr>
        <w:rPr>
          <w:rtl/>
        </w:rPr>
      </w:pPr>
      <w:r>
        <w:rPr>
          <w:rFonts w:hint="cs"/>
          <w:rtl/>
          <w:lang w:bidi="ar-SA"/>
        </w:rPr>
        <w:lastRenderedPageBreak/>
        <w:t>سیگنال</w:t>
      </w:r>
      <w:r>
        <w:rPr>
          <w:rtl/>
          <w:lang w:bidi="ar-SA"/>
        </w:rPr>
        <w:softHyphen/>
      </w:r>
      <w:r>
        <w:rPr>
          <w:rFonts w:hint="cs"/>
          <w:rtl/>
          <w:lang w:bidi="ar-SA"/>
        </w:rPr>
        <w:t>ها و پارامترهایی که در این شکل وجود دارد به شرح زیر هستند:</w:t>
      </w:r>
    </w:p>
    <w:p w:rsidR="00557105" w:rsidRDefault="00557105" w:rsidP="00557105">
      <w:pPr>
        <w:rPr>
          <w:rtl/>
        </w:rPr>
      </w:pPr>
      <w:r>
        <w:rPr>
          <w:rFonts w:hint="cs"/>
          <w:rtl/>
        </w:rPr>
        <w:t xml:space="preserve">- </w:t>
      </w:r>
      <w:r w:rsidRPr="00557105">
        <w:rPr>
          <w:position w:val="-12"/>
        </w:rPr>
        <w:object w:dxaOrig="3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8pt" o:ole="">
            <v:imagedata r:id="rId9" o:title=""/>
          </v:shape>
          <o:OLEObject Type="Embed" ProgID="Equation.DSMT4" ShapeID="_x0000_i1025" DrawAspect="Content" ObjectID="_1459928839" r:id="rId10"/>
        </w:object>
      </w:r>
      <w:r>
        <w:rPr>
          <w:rtl/>
        </w:rPr>
        <w:t xml:space="preserve"> </w:t>
      </w:r>
      <w:r>
        <w:rPr>
          <w:rFonts w:hint="cs"/>
          <w:rtl/>
        </w:rPr>
        <w:t xml:space="preserve">سیگنال خروجی محیط که زیرنویس </w:t>
      </w:r>
      <w:r>
        <w:t>n</w:t>
      </w:r>
      <w:r>
        <w:rPr>
          <w:rFonts w:hint="cs"/>
          <w:rtl/>
        </w:rPr>
        <w:t xml:space="preserve"> بیانگر زمان است. </w:t>
      </w:r>
    </w:p>
    <w:p w:rsidR="00557105" w:rsidRDefault="00557105" w:rsidP="00557105">
      <w:pPr>
        <w:rPr>
          <w:rtl/>
        </w:rPr>
      </w:pPr>
      <w:r>
        <w:rPr>
          <w:rFonts w:hint="cs"/>
          <w:rtl/>
        </w:rPr>
        <w:t xml:space="preserve">- </w:t>
      </w:r>
      <w:r w:rsidRPr="00557105">
        <w:rPr>
          <w:position w:val="-12"/>
        </w:rPr>
        <w:object w:dxaOrig="320" w:dyaOrig="360">
          <v:shape id="_x0000_i1026" type="#_x0000_t75" style="width:15.75pt;height:18pt" o:ole="">
            <v:imagedata r:id="rId11" o:title=""/>
          </v:shape>
          <o:OLEObject Type="Embed" ProgID="Equation.DSMT4" ShapeID="_x0000_i1026" DrawAspect="Content" ObjectID="_1459928840" r:id="rId12"/>
        </w:object>
      </w:r>
      <w:r>
        <w:rPr>
          <w:rtl/>
        </w:rPr>
        <w:t xml:space="preserve"> </w:t>
      </w:r>
      <w:r>
        <w:rPr>
          <w:rFonts w:hint="cs"/>
          <w:rtl/>
        </w:rPr>
        <w:t>سیگنال مطلوب خروجی محیط.</w:t>
      </w:r>
    </w:p>
    <w:p w:rsidR="00557105" w:rsidRDefault="00557105" w:rsidP="00557105">
      <w:pPr>
        <w:rPr>
          <w:rtl/>
        </w:rPr>
      </w:pPr>
      <w:r>
        <w:rPr>
          <w:rFonts w:hint="cs"/>
          <w:rtl/>
        </w:rPr>
        <w:t xml:space="preserve">- </w:t>
      </w:r>
      <w:r w:rsidRPr="00557105">
        <w:rPr>
          <w:position w:val="-12"/>
        </w:rPr>
        <w:object w:dxaOrig="279" w:dyaOrig="360">
          <v:shape id="_x0000_i1027" type="#_x0000_t75" style="width:14.25pt;height:18pt" o:ole="">
            <v:imagedata r:id="rId13" o:title=""/>
          </v:shape>
          <o:OLEObject Type="Embed" ProgID="Equation.DSMT4" ShapeID="_x0000_i1027" DrawAspect="Content" ObjectID="_1459928841" r:id="rId14"/>
        </w:object>
      </w:r>
      <w:r>
        <w:rPr>
          <w:rtl/>
        </w:rPr>
        <w:t xml:space="preserve"> </w:t>
      </w:r>
      <w:r>
        <w:rPr>
          <w:rFonts w:hint="cs"/>
          <w:rtl/>
        </w:rPr>
        <w:t xml:space="preserve">سیگنال کنترل که همان سیگنال ورودی به محیط است. </w:t>
      </w:r>
    </w:p>
    <w:p w:rsidR="00557105" w:rsidRDefault="00557105" w:rsidP="007853C7">
      <w:pPr>
        <w:rPr>
          <w:rtl/>
        </w:rPr>
      </w:pPr>
      <w:r>
        <w:rPr>
          <w:rFonts w:hint="cs"/>
          <w:rtl/>
        </w:rPr>
        <w:t xml:space="preserve"> - </w:t>
      </w:r>
      <w:r w:rsidRPr="00557105">
        <w:rPr>
          <w:position w:val="-12"/>
        </w:rPr>
        <w:object w:dxaOrig="300" w:dyaOrig="360">
          <v:shape id="_x0000_i1028" type="#_x0000_t75" style="width:15pt;height:18pt" o:ole="">
            <v:imagedata r:id="rId15" o:title=""/>
          </v:shape>
          <o:OLEObject Type="Embed" ProgID="Equation.DSMT4" ShapeID="_x0000_i1028" DrawAspect="Content" ObjectID="_1459928842" r:id="rId16"/>
        </w:object>
      </w:r>
      <w:r>
        <w:rPr>
          <w:rtl/>
        </w:rPr>
        <w:t xml:space="preserve"> </w:t>
      </w:r>
      <w:r w:rsidR="007853C7">
        <w:rPr>
          <w:rFonts w:hint="cs"/>
          <w:rtl/>
        </w:rPr>
        <w:t xml:space="preserve">نویز اضافه شده در خروجی محیط. </w:t>
      </w:r>
    </w:p>
    <w:p w:rsidR="005F2F0F" w:rsidRDefault="005F2F0F" w:rsidP="005F2F0F">
      <w:pPr>
        <w:rPr>
          <w:rtl/>
        </w:rPr>
      </w:pPr>
      <w:r>
        <w:rPr>
          <w:rFonts w:hint="cs"/>
          <w:rtl/>
        </w:rPr>
        <w:t xml:space="preserve">- </w:t>
      </w:r>
      <w:r w:rsidRPr="00557105">
        <w:rPr>
          <w:position w:val="-12"/>
        </w:rPr>
        <w:object w:dxaOrig="260" w:dyaOrig="360">
          <v:shape id="_x0000_i1029" type="#_x0000_t75" style="width:12.75pt;height:18pt" o:ole="">
            <v:imagedata r:id="rId17" o:title=""/>
          </v:shape>
          <o:OLEObject Type="Embed" ProgID="Equation.DSMT4" ShapeID="_x0000_i1029" DrawAspect="Content" ObjectID="_1459928843" r:id="rId18"/>
        </w:object>
      </w:r>
      <w:r>
        <w:rPr>
          <w:rtl/>
        </w:rPr>
        <w:t xml:space="preserve"> </w:t>
      </w:r>
      <w:r>
        <w:rPr>
          <w:rFonts w:hint="cs"/>
          <w:rtl/>
        </w:rPr>
        <w:t xml:space="preserve">سیگنال کنترلی که به صورت  </w:t>
      </w:r>
      <w:r w:rsidRPr="00557105">
        <w:rPr>
          <w:position w:val="-12"/>
        </w:rPr>
        <w:object w:dxaOrig="1719" w:dyaOrig="360">
          <v:shape id="_x0000_i1030" type="#_x0000_t75" style="width:86.25pt;height:18pt" o:ole="">
            <v:imagedata r:id="rId19" o:title=""/>
          </v:shape>
          <o:OLEObject Type="Embed" ProgID="Equation.DSMT4" ShapeID="_x0000_i1030" DrawAspect="Content" ObjectID="_1459928844" r:id="rId20"/>
        </w:object>
      </w:r>
      <w:r>
        <w:rPr>
          <w:rFonts w:hint="cs"/>
          <w:rtl/>
        </w:rPr>
        <w:t xml:space="preserve"> است. </w:t>
      </w:r>
    </w:p>
    <w:p w:rsidR="005F2F0F" w:rsidRDefault="005F2F0F" w:rsidP="005F2F0F">
      <w:pPr>
        <w:rPr>
          <w:rtl/>
        </w:rPr>
      </w:pPr>
      <w:r>
        <w:rPr>
          <w:rFonts w:hint="cs"/>
          <w:rtl/>
        </w:rPr>
        <w:t xml:space="preserve">- </w:t>
      </w:r>
      <w:r w:rsidRPr="00557105">
        <w:rPr>
          <w:position w:val="-12"/>
        </w:rPr>
        <w:object w:dxaOrig="320" w:dyaOrig="360">
          <v:shape id="_x0000_i1031" type="#_x0000_t75" style="width:15.75pt;height:18pt" o:ole="">
            <v:imagedata r:id="rId21" o:title=""/>
          </v:shape>
          <o:OLEObject Type="Embed" ProgID="Equation.DSMT4" ShapeID="_x0000_i1031" DrawAspect="Content" ObjectID="_1459928845" r:id="rId22"/>
        </w:object>
      </w:r>
      <w:r>
        <w:rPr>
          <w:rtl/>
        </w:rPr>
        <w:t xml:space="preserve"> </w:t>
      </w:r>
      <w:r>
        <w:rPr>
          <w:rFonts w:hint="cs"/>
          <w:rtl/>
        </w:rPr>
        <w:t>سیگنال مرجع که فرض می</w:t>
      </w:r>
      <w:r>
        <w:rPr>
          <w:rtl/>
        </w:rPr>
        <w:softHyphen/>
      </w:r>
      <w:r>
        <w:rPr>
          <w:rFonts w:hint="cs"/>
          <w:rtl/>
        </w:rPr>
        <w:t xml:space="preserve">شود ساکن و ارگودیک است. </w:t>
      </w:r>
    </w:p>
    <w:p w:rsidR="005F2F0F" w:rsidRDefault="005F2F0F" w:rsidP="005F2F0F">
      <w:pPr>
        <w:rPr>
          <w:rtl/>
        </w:rPr>
      </w:pPr>
      <w:r>
        <w:rPr>
          <w:rFonts w:hint="cs"/>
          <w:rtl/>
        </w:rPr>
        <w:t xml:space="preserve">- </w:t>
      </w:r>
      <w:r w:rsidRPr="00557105">
        <w:rPr>
          <w:position w:val="-12"/>
        </w:rPr>
        <w:object w:dxaOrig="300" w:dyaOrig="360">
          <v:shape id="_x0000_i1032" type="#_x0000_t75" style="width:15pt;height:18pt" o:ole="">
            <v:imagedata r:id="rId23" o:title=""/>
          </v:shape>
          <o:OLEObject Type="Embed" ProgID="Equation.DSMT4" ShapeID="_x0000_i1032" DrawAspect="Content" ObjectID="_1459928846" r:id="rId24"/>
        </w:object>
      </w:r>
      <w:r>
        <w:rPr>
          <w:rtl/>
        </w:rPr>
        <w:t xml:space="preserve"> </w:t>
      </w:r>
      <w:r>
        <w:rPr>
          <w:rFonts w:hint="cs"/>
          <w:rtl/>
        </w:rPr>
        <w:t>بردار حاوی سیگنال</w:t>
      </w:r>
      <w:r>
        <w:rPr>
          <w:rtl/>
        </w:rPr>
        <w:softHyphen/>
      </w:r>
      <w:r>
        <w:rPr>
          <w:rFonts w:hint="cs"/>
          <w:rtl/>
        </w:rPr>
        <w:t xml:space="preserve">های مرجع است. </w:t>
      </w:r>
    </w:p>
    <w:p w:rsidR="005F2F0F" w:rsidRDefault="005F2F0F" w:rsidP="005F2F0F">
      <w:pPr>
        <w:rPr>
          <w:rtl/>
        </w:rPr>
      </w:pPr>
      <w:r>
        <w:rPr>
          <w:rFonts w:hint="cs"/>
          <w:rtl/>
        </w:rPr>
        <w:t xml:space="preserve">- </w:t>
      </w:r>
      <w:r w:rsidRPr="00557105">
        <w:rPr>
          <w:position w:val="-12"/>
        </w:rPr>
        <w:object w:dxaOrig="360" w:dyaOrig="360">
          <v:shape id="_x0000_i1033" type="#_x0000_t75" style="width:18pt;height:18pt" o:ole="">
            <v:imagedata r:id="rId25" o:title=""/>
          </v:shape>
          <o:OLEObject Type="Embed" ProgID="Equation.DSMT4" ShapeID="_x0000_i1033" DrawAspect="Content" ObjectID="_1459928847" r:id="rId26"/>
        </w:object>
      </w:r>
      <w:r>
        <w:rPr>
          <w:rtl/>
        </w:rPr>
        <w:t xml:space="preserve"> </w:t>
      </w:r>
      <w:r>
        <w:rPr>
          <w:rFonts w:hint="cs"/>
          <w:rtl/>
        </w:rPr>
        <w:t>بردار وزن فیلتر وفقی که در هر مرحله به روز رسانی می</w:t>
      </w:r>
      <w:r>
        <w:rPr>
          <w:rtl/>
        </w:rPr>
        <w:softHyphen/>
      </w:r>
      <w:r>
        <w:rPr>
          <w:rFonts w:hint="cs"/>
          <w:rtl/>
        </w:rPr>
        <w:t>شود.</w:t>
      </w:r>
    </w:p>
    <w:p w:rsidR="000978EE" w:rsidRDefault="000978EE" w:rsidP="000978EE">
      <w:pPr>
        <w:rPr>
          <w:rtl/>
        </w:rPr>
      </w:pPr>
      <w:r>
        <w:rPr>
          <w:rFonts w:hint="cs"/>
          <w:rtl/>
        </w:rPr>
        <w:t xml:space="preserve">- </w:t>
      </w:r>
      <w:r w:rsidRPr="000978EE">
        <w:rPr>
          <w:position w:val="-10"/>
        </w:rPr>
        <w:object w:dxaOrig="520" w:dyaOrig="320">
          <v:shape id="_x0000_i1034" type="#_x0000_t75" style="width:26.25pt;height:15.75pt" o:ole="">
            <v:imagedata r:id="rId27" o:title=""/>
          </v:shape>
          <o:OLEObject Type="Embed" ProgID="Equation.DSMT4" ShapeID="_x0000_i1034" DrawAspect="Content" ObjectID="_1459928848" r:id="rId28"/>
        </w:object>
      </w:r>
      <w:r>
        <w:rPr>
          <w:rtl/>
        </w:rPr>
        <w:t xml:space="preserve"> </w:t>
      </w:r>
      <w:r>
        <w:rPr>
          <w:rFonts w:hint="cs"/>
          <w:rtl/>
        </w:rPr>
        <w:t>پاسخ فرکانسی محیط.</w:t>
      </w:r>
    </w:p>
    <w:p w:rsidR="000978EE" w:rsidRDefault="000978EE" w:rsidP="000978EE">
      <w:pPr>
        <w:rPr>
          <w:rtl/>
        </w:rPr>
      </w:pPr>
      <w:r>
        <w:rPr>
          <w:rFonts w:hint="cs"/>
          <w:rtl/>
        </w:rPr>
        <w:t xml:space="preserve"> - </w:t>
      </w:r>
      <w:r w:rsidRPr="000978EE">
        <w:rPr>
          <w:position w:val="-10"/>
        </w:rPr>
        <w:object w:dxaOrig="520" w:dyaOrig="380">
          <v:shape id="_x0000_i1035" type="#_x0000_t75" style="width:26.25pt;height:18.75pt" o:ole="">
            <v:imagedata r:id="rId29" o:title=""/>
          </v:shape>
          <o:OLEObject Type="Embed" ProgID="Equation.DSMT4" ShapeID="_x0000_i1035" DrawAspect="Content" ObjectID="_1459928849" r:id="rId30"/>
        </w:object>
      </w:r>
      <w:r>
        <w:rPr>
          <w:rtl/>
        </w:rPr>
        <w:t xml:space="preserve"> </w:t>
      </w:r>
      <w:r>
        <w:rPr>
          <w:rFonts w:hint="cs"/>
          <w:rtl/>
        </w:rPr>
        <w:t>پاسخ فرکانسی تخمین زده شده برای محیط.</w:t>
      </w:r>
      <w:r w:rsidR="006D4AF9">
        <w:rPr>
          <w:rFonts w:hint="cs"/>
          <w:rtl/>
        </w:rPr>
        <w:t xml:space="preserve"> در ادامه فرض می</w:t>
      </w:r>
      <w:r w:rsidR="006D4AF9">
        <w:rPr>
          <w:rtl/>
        </w:rPr>
        <w:softHyphen/>
      </w:r>
      <w:r w:rsidR="006D4AF9">
        <w:rPr>
          <w:rFonts w:hint="cs"/>
          <w:rtl/>
        </w:rPr>
        <w:t xml:space="preserve">شود که تخمین زده شده دقیق است و با پاسخ فرکانسی واقعی محیط برابر است. </w:t>
      </w:r>
    </w:p>
    <w:p w:rsidR="0065746C" w:rsidRDefault="0065746C" w:rsidP="0065746C">
      <w:pPr>
        <w:pStyle w:val="Heading2"/>
        <w:rPr>
          <w:rtl/>
        </w:rPr>
      </w:pPr>
      <w:bookmarkStart w:id="4" w:name="_Toc386100946"/>
      <w:r>
        <w:rPr>
          <w:rFonts w:hint="cs"/>
          <w:rtl/>
        </w:rPr>
        <w:t>توضیح الگوریتم</w:t>
      </w:r>
      <w:bookmarkEnd w:id="4"/>
    </w:p>
    <w:p w:rsidR="0065746C" w:rsidRDefault="0065746C" w:rsidP="00C8710A">
      <w:pPr>
        <w:rPr>
          <w:rtl/>
        </w:rPr>
      </w:pPr>
      <w:r>
        <w:rPr>
          <w:rFonts w:hint="cs"/>
          <w:rtl/>
        </w:rPr>
        <w:t>بردار وزن</w:t>
      </w:r>
      <w:r>
        <w:rPr>
          <w:rtl/>
        </w:rPr>
        <w:softHyphen/>
      </w:r>
      <w:r>
        <w:rPr>
          <w:rFonts w:hint="cs"/>
          <w:rtl/>
        </w:rPr>
        <w:t xml:space="preserve">های بهینه در </w:t>
      </w:r>
      <w:r w:rsidR="00C8710A">
        <w:rPr>
          <w:rFonts w:hint="cs"/>
          <w:rtl/>
        </w:rPr>
        <w:t xml:space="preserve">هر تکرار </w:t>
      </w:r>
      <w:r>
        <w:rPr>
          <w:rFonts w:hint="cs"/>
          <w:rtl/>
        </w:rPr>
        <w:t>به صورت زیر محاسبه می</w:t>
      </w:r>
      <w:r>
        <w:rPr>
          <w:rtl/>
        </w:rPr>
        <w:softHyphen/>
      </w:r>
      <w:r>
        <w:rPr>
          <w:rFonts w:hint="cs"/>
          <w:rtl/>
        </w:rPr>
        <w:t>شود:</w:t>
      </w:r>
    </w:p>
    <w:tbl>
      <w:tblPr>
        <w:tblStyle w:val="TableGrid"/>
        <w:bidiVisual/>
        <w:tblW w:w="902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010"/>
        <w:gridCol w:w="8013"/>
      </w:tblGrid>
      <w:tr w:rsidR="0065746C" w:rsidTr="009F09F9">
        <w:trPr>
          <w:trHeight w:val="525"/>
        </w:trPr>
        <w:tc>
          <w:tcPr>
            <w:tcW w:w="1010" w:type="dxa"/>
          </w:tcPr>
          <w:p w:rsidR="0065746C" w:rsidRDefault="0065746C" w:rsidP="009F09F9">
            <w:pPr>
              <w:spacing w:line="240" w:lineRule="auto"/>
              <w:ind w:firstLine="227"/>
              <w:jc w:val="both"/>
              <w:rPr>
                <w:rFonts w:asciiTheme="majorBidi" w:eastAsiaTheme="minorEastAsia" w:hAnsiTheme="majorBidi"/>
                <w:sz w:val="40"/>
                <w:szCs w:val="40"/>
                <w:rtl/>
              </w:rPr>
            </w:pPr>
            <w:r>
              <w:rPr>
                <w:rFonts w:asciiTheme="majorBidi" w:eastAsiaTheme="minorEastAsia" w:hAnsiTheme="majorBidi" w:hint="cs"/>
                <w:sz w:val="24"/>
                <w:rtl/>
              </w:rPr>
              <w:t>(1)</w:t>
            </w:r>
          </w:p>
        </w:tc>
        <w:tc>
          <w:tcPr>
            <w:tcW w:w="8013" w:type="dxa"/>
          </w:tcPr>
          <w:p w:rsidR="0065746C" w:rsidRDefault="0065746C" w:rsidP="009F09F9">
            <w:pPr>
              <w:bidi w:val="0"/>
              <w:spacing w:line="240" w:lineRule="auto"/>
              <w:ind w:firstLine="0"/>
              <w:jc w:val="both"/>
              <w:rPr>
                <w:rFonts w:asciiTheme="majorBidi" w:eastAsiaTheme="minorEastAsia" w:hAnsiTheme="majorBidi"/>
                <w:sz w:val="40"/>
                <w:szCs w:val="40"/>
                <w:rtl/>
              </w:rPr>
            </w:pPr>
            <w:r>
              <w:rPr>
                <w:noProof/>
                <w:lang w:bidi="ar-SA"/>
              </w:rPr>
              <w:drawing>
                <wp:inline distT="0" distB="0" distL="0" distR="0">
                  <wp:extent cx="2219325" cy="3143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stretch>
                            <a:fillRect/>
                          </a:stretch>
                        </pic:blipFill>
                        <pic:spPr>
                          <a:xfrm>
                            <a:off x="0" y="0"/>
                            <a:ext cx="2219325" cy="314325"/>
                          </a:xfrm>
                          <a:prstGeom prst="rect">
                            <a:avLst/>
                          </a:prstGeom>
                        </pic:spPr>
                      </pic:pic>
                    </a:graphicData>
                  </a:graphic>
                </wp:inline>
              </w:drawing>
            </w:r>
          </w:p>
        </w:tc>
      </w:tr>
    </w:tbl>
    <w:p w:rsidR="00C8710A" w:rsidRDefault="00C8710A" w:rsidP="00C8710A">
      <w:pPr>
        <w:rPr>
          <w:rtl/>
        </w:rPr>
      </w:pPr>
      <w:r>
        <w:rPr>
          <w:rFonts w:hint="cs"/>
          <w:rtl/>
        </w:rPr>
        <w:t xml:space="preserve">که </w:t>
      </w:r>
      <w:r w:rsidRPr="00C8710A">
        <w:rPr>
          <w:rFonts w:cs="Times New Roman"/>
          <w:i/>
          <w:iCs/>
          <w:rtl/>
        </w:rPr>
        <w:t>µ</w:t>
      </w:r>
      <w:r>
        <w:rPr>
          <w:rFonts w:hint="cs"/>
          <w:rtl/>
        </w:rPr>
        <w:t xml:space="preserve"> پارامتری است که سرعت همگرایی را تنظیم می</w:t>
      </w:r>
      <w:r>
        <w:rPr>
          <w:rtl/>
        </w:rPr>
        <w:softHyphen/>
      </w:r>
      <w:r>
        <w:rPr>
          <w:rFonts w:hint="cs"/>
          <w:rtl/>
        </w:rPr>
        <w:t xml:space="preserve">کند و بردار </w:t>
      </w:r>
      <w:r w:rsidRPr="00C8710A">
        <w:rPr>
          <w:b/>
          <w:bCs/>
        </w:rPr>
        <w:t>r</w:t>
      </w:r>
      <w:r>
        <w:rPr>
          <w:rFonts w:hint="cs"/>
          <w:b/>
          <w:bCs/>
          <w:rtl/>
        </w:rPr>
        <w:t xml:space="preserve"> </w:t>
      </w:r>
      <w:r>
        <w:rPr>
          <w:rFonts w:hint="cs"/>
          <w:rtl/>
        </w:rPr>
        <w:t xml:space="preserve">فیلتر شده سیگنال مرجع است. </w:t>
      </w:r>
    </w:p>
    <w:p w:rsidR="00C8710A" w:rsidRDefault="00C8710A" w:rsidP="00C8710A">
      <w:pPr>
        <w:rPr>
          <w:rtl/>
        </w:rPr>
      </w:pPr>
      <w:r>
        <w:rPr>
          <w:rFonts w:hint="cs"/>
          <w:rtl/>
        </w:rPr>
        <w:t xml:space="preserve">این الگوریتم مشابه الگوریتم </w:t>
      </w:r>
      <w:r>
        <w:t>LMS</w:t>
      </w:r>
      <w:r>
        <w:rPr>
          <w:rFonts w:hint="cs"/>
          <w:rtl/>
        </w:rPr>
        <w:t xml:space="preserve"> است به این تفاوت که علامت خطا برای بهینه کردن وزن</w:t>
      </w:r>
      <w:r>
        <w:rPr>
          <w:rtl/>
        </w:rPr>
        <w:softHyphen/>
      </w:r>
      <w:r>
        <w:rPr>
          <w:rFonts w:hint="cs"/>
          <w:rtl/>
        </w:rPr>
        <w:t>ها مورد استفاده قرار میگیرد. همچنین سیگنال عبور داده شده از فیلتر برای بهینه کردن وزن</w:t>
      </w:r>
      <w:r>
        <w:rPr>
          <w:rtl/>
        </w:rPr>
        <w:softHyphen/>
      </w:r>
      <w:r>
        <w:rPr>
          <w:rFonts w:hint="cs"/>
          <w:rtl/>
        </w:rPr>
        <w:t>ها استفاده می</w:t>
      </w:r>
      <w:r>
        <w:rPr>
          <w:rtl/>
        </w:rPr>
        <w:softHyphen/>
      </w:r>
      <w:r>
        <w:rPr>
          <w:rFonts w:hint="cs"/>
          <w:rtl/>
        </w:rPr>
        <w:t xml:space="preserve">شود. </w:t>
      </w:r>
    </w:p>
    <w:p w:rsidR="00C8710A" w:rsidRDefault="00C8710A" w:rsidP="00C8710A">
      <w:pPr>
        <w:pStyle w:val="Heading2"/>
        <w:rPr>
          <w:rtl/>
        </w:rPr>
      </w:pPr>
      <w:bookmarkStart w:id="5" w:name="_Toc386100947"/>
      <w:r>
        <w:rPr>
          <w:rFonts w:hint="cs"/>
          <w:rtl/>
        </w:rPr>
        <w:lastRenderedPageBreak/>
        <w:t>شبیه سازی</w:t>
      </w:r>
      <w:bookmarkEnd w:id="5"/>
    </w:p>
    <w:p w:rsidR="00F806BA" w:rsidRDefault="00C8710A" w:rsidP="00C8710A">
      <w:pPr>
        <w:rPr>
          <w:rtl/>
        </w:rPr>
      </w:pPr>
      <w:r>
        <w:rPr>
          <w:rFonts w:hint="cs"/>
          <w:rtl/>
        </w:rPr>
        <w:t>در ادامه شبیه سازی</w:t>
      </w:r>
      <w:r>
        <w:rPr>
          <w:rtl/>
        </w:rPr>
        <w:softHyphen/>
      </w:r>
      <w:r>
        <w:rPr>
          <w:rFonts w:hint="cs"/>
          <w:rtl/>
        </w:rPr>
        <w:t xml:space="preserve">هایی انجام شده است که عملکرد روش </w:t>
      </w:r>
      <w:r>
        <w:t>SE-FxLMS</w:t>
      </w:r>
      <w:r>
        <w:rPr>
          <w:rFonts w:hint="cs"/>
          <w:rtl/>
        </w:rPr>
        <w:t xml:space="preserve"> را ارزیابی می</w:t>
      </w:r>
      <w:r>
        <w:rPr>
          <w:rtl/>
        </w:rPr>
        <w:softHyphen/>
      </w:r>
      <w:r>
        <w:rPr>
          <w:rFonts w:hint="cs"/>
          <w:rtl/>
        </w:rPr>
        <w:t xml:space="preserve">کند. </w:t>
      </w:r>
    </w:p>
    <w:p w:rsidR="00F806BA" w:rsidRDefault="00F806BA" w:rsidP="00F806BA">
      <w:pPr>
        <w:rPr>
          <w:rtl/>
        </w:rPr>
      </w:pPr>
      <w:r>
        <w:rPr>
          <w:rFonts w:hint="cs"/>
          <w:rtl/>
        </w:rPr>
        <w:t xml:space="preserve">در اولین شبیه سازی فیلتری که برای محیط در نظر گرفته شده است یک فیلتر تأخیر دهنده به اندازه 50 نمونه است. در </w:t>
      </w:r>
      <w:r w:rsidR="001E2085">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386099328 \r \h</w:instrText>
      </w:r>
      <w:r>
        <w:rPr>
          <w:rtl/>
        </w:rPr>
        <w:instrText xml:space="preserve"> </w:instrText>
      </w:r>
      <w:r w:rsidR="001E2085">
        <w:rPr>
          <w:rtl/>
        </w:rPr>
      </w:r>
      <w:r w:rsidR="001E2085">
        <w:rPr>
          <w:rtl/>
        </w:rPr>
        <w:fldChar w:fldCharType="separate"/>
      </w:r>
      <w:r>
        <w:rPr>
          <w:rtl/>
        </w:rPr>
        <w:t>‏ شکل 2</w:t>
      </w:r>
      <w:r w:rsidR="001E2085">
        <w:rPr>
          <w:rtl/>
        </w:rPr>
        <w:fldChar w:fldCharType="end"/>
      </w:r>
      <w:r>
        <w:rPr>
          <w:rFonts w:hint="cs"/>
          <w:rtl/>
        </w:rPr>
        <w:t xml:space="preserve"> خطای مطلق به ازای شماره تکرار رسم شده است. همانگونه که مشاهده می</w:t>
      </w:r>
      <w:r>
        <w:rPr>
          <w:rtl/>
        </w:rPr>
        <w:softHyphen/>
      </w:r>
      <w:r>
        <w:rPr>
          <w:rFonts w:hint="cs"/>
          <w:rtl/>
        </w:rPr>
        <w:t>شود پس از مدت زمان کمی الگوریتم توانسته است به حالت پایدار خود برسد. لازم است توضیحی در رابطه با این شکل و شکلی که در مقاله نشان داده شده است آورده شود؛ مقدار حالت پایدار خطا در شکل به دست آمده با انجام شبیه سازی و همچنین شکل کتاب یکسان است. در شکل به دست آمده از شبیه سازی مقدار اولیة خطا کمتر از شکل رسم شده در مقاله است که این موضوع به دلیل وجود اختلاف در شرایط اولیة مسئله است. به عنوان نمونه مقدار اولیة بردار وزن و یا مقدار بهینة این بردار در شبیه سازی انجام شده و مثال مقاله یکسان نیست. با توجه به اینکه در مقاله نیز به این مقدارها اشاره نشده است امکان اینکه دقیقاً شکلی مشابه با شکل مقاله به دست آورد وجود ندارد اما همانگونه که اشاره شد یکسان بودن حالت نهایی شکل</w:t>
      </w:r>
      <w:r>
        <w:rPr>
          <w:rtl/>
        </w:rPr>
        <w:softHyphen/>
      </w:r>
      <w:r>
        <w:rPr>
          <w:rFonts w:hint="cs"/>
          <w:rtl/>
        </w:rPr>
        <w:t xml:space="preserve">های رسم شده و شکل مقاله گویای این مطلب است که شبیه سازی انجام شده صحیح است. </w:t>
      </w:r>
    </w:p>
    <w:p w:rsidR="00F806BA" w:rsidRDefault="00F806BA" w:rsidP="00C8710A">
      <w:pPr>
        <w:rPr>
          <w:rtl/>
        </w:rPr>
      </w:pPr>
    </w:p>
    <w:p w:rsidR="00F806BA" w:rsidRDefault="00F806BA" w:rsidP="00F806BA">
      <w:pPr>
        <w:pStyle w:val="FigurCenter"/>
        <w:rPr>
          <w:rtl/>
        </w:rPr>
      </w:pPr>
      <w:r w:rsidRPr="00F806BA">
        <w:rPr>
          <w:rFonts w:hint="cs"/>
          <w:noProof/>
          <w:rtl/>
          <w:lang w:bidi="ar-SA"/>
        </w:rPr>
        <w:lastRenderedPageBreak/>
        <w:drawing>
          <wp:inline distT="0" distB="0" distL="0" distR="0">
            <wp:extent cx="5334000" cy="40005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3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334000" cy="4000500"/>
                    </a:xfrm>
                    <a:prstGeom prst="rect">
                      <a:avLst/>
                    </a:prstGeom>
                    <a:noFill/>
                    <a:ln>
                      <a:noFill/>
                    </a:ln>
                  </pic:spPr>
                </pic:pic>
              </a:graphicData>
            </a:graphic>
          </wp:inline>
        </w:drawing>
      </w:r>
    </w:p>
    <w:p w:rsidR="00C8710A" w:rsidRPr="00C8710A" w:rsidRDefault="00F806BA" w:rsidP="00F806BA">
      <w:pPr>
        <w:pStyle w:val="FigurChar"/>
        <w:rPr>
          <w:rtl/>
        </w:rPr>
      </w:pPr>
      <w:bookmarkStart w:id="6" w:name="_Ref386099328"/>
      <w:r>
        <w:rPr>
          <w:rFonts w:hint="cs"/>
          <w:rtl/>
        </w:rPr>
        <w:t xml:space="preserve"> </w:t>
      </w:r>
      <w:bookmarkEnd w:id="6"/>
      <w:r>
        <w:rPr>
          <w:rFonts w:hint="cs"/>
          <w:rtl/>
        </w:rPr>
        <w:t>رسم مقدار مطلق خطا به ازای شماره تکرار</w:t>
      </w:r>
    </w:p>
    <w:p w:rsidR="000978EE" w:rsidRDefault="00E379FF" w:rsidP="000978EE">
      <w:pPr>
        <w:rPr>
          <w:rtl/>
        </w:rPr>
      </w:pPr>
      <w:r>
        <w:rPr>
          <w:rFonts w:hint="cs"/>
          <w:rtl/>
        </w:rPr>
        <w:t xml:space="preserve">در شبیه سازی دوم پاسخ فرکانسی فیلتر محیط متفاوت در نظر گرفته شده است. </w:t>
      </w:r>
      <w:r w:rsidR="001A191A">
        <w:rPr>
          <w:rFonts w:hint="cs"/>
          <w:rtl/>
        </w:rPr>
        <w:t>در این حالت پاسخ فرکانسی که برای محیط در نظر گرفته شده است به صورت زیر است:</w:t>
      </w:r>
    </w:p>
    <w:tbl>
      <w:tblPr>
        <w:tblStyle w:val="TableGrid"/>
        <w:bidiVisual/>
        <w:tblW w:w="902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010"/>
        <w:gridCol w:w="8013"/>
      </w:tblGrid>
      <w:tr w:rsidR="001A191A" w:rsidTr="009F09F9">
        <w:trPr>
          <w:trHeight w:val="525"/>
        </w:trPr>
        <w:tc>
          <w:tcPr>
            <w:tcW w:w="1010" w:type="dxa"/>
          </w:tcPr>
          <w:p w:rsidR="001A191A" w:rsidRDefault="001A191A" w:rsidP="001A191A">
            <w:pPr>
              <w:spacing w:line="240" w:lineRule="auto"/>
              <w:ind w:firstLine="227"/>
              <w:jc w:val="both"/>
              <w:rPr>
                <w:rFonts w:asciiTheme="majorBidi" w:eastAsiaTheme="minorEastAsia" w:hAnsiTheme="majorBidi"/>
                <w:sz w:val="40"/>
                <w:szCs w:val="40"/>
                <w:rtl/>
              </w:rPr>
            </w:pPr>
            <w:r>
              <w:rPr>
                <w:rFonts w:asciiTheme="majorBidi" w:eastAsiaTheme="minorEastAsia" w:hAnsiTheme="majorBidi" w:hint="cs"/>
                <w:sz w:val="24"/>
                <w:rtl/>
              </w:rPr>
              <w:t>(2)</w:t>
            </w:r>
          </w:p>
        </w:tc>
        <w:tc>
          <w:tcPr>
            <w:tcW w:w="8013" w:type="dxa"/>
          </w:tcPr>
          <w:p w:rsidR="001A191A" w:rsidRDefault="001A191A" w:rsidP="009F09F9">
            <w:pPr>
              <w:bidi w:val="0"/>
              <w:spacing w:line="240" w:lineRule="auto"/>
              <w:ind w:firstLine="0"/>
              <w:jc w:val="both"/>
              <w:rPr>
                <w:rFonts w:asciiTheme="majorBidi" w:eastAsiaTheme="minorEastAsia" w:hAnsiTheme="majorBidi"/>
                <w:sz w:val="40"/>
                <w:szCs w:val="40"/>
                <w:rtl/>
              </w:rPr>
            </w:pPr>
            <w:r>
              <w:rPr>
                <w:noProof/>
                <w:lang w:bidi="ar-SA"/>
              </w:rPr>
              <w:drawing>
                <wp:inline distT="0" distB="0" distL="0" distR="0">
                  <wp:extent cx="2628900" cy="5429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cstate="print"/>
                          <a:stretch>
                            <a:fillRect/>
                          </a:stretch>
                        </pic:blipFill>
                        <pic:spPr>
                          <a:xfrm>
                            <a:off x="0" y="0"/>
                            <a:ext cx="2628900" cy="542925"/>
                          </a:xfrm>
                          <a:prstGeom prst="rect">
                            <a:avLst/>
                          </a:prstGeom>
                        </pic:spPr>
                      </pic:pic>
                    </a:graphicData>
                  </a:graphic>
                </wp:inline>
              </w:drawing>
            </w:r>
          </w:p>
        </w:tc>
      </w:tr>
    </w:tbl>
    <w:p w:rsidR="001A191A" w:rsidRDefault="001E2085" w:rsidP="000978EE">
      <w:pPr>
        <w:rPr>
          <w:rtl/>
        </w:rPr>
      </w:pPr>
      <w:r>
        <w:rPr>
          <w:rtl/>
        </w:rPr>
        <w:fldChar w:fldCharType="begin"/>
      </w:r>
      <w:r w:rsidR="004133C5">
        <w:rPr>
          <w:rtl/>
        </w:rPr>
        <w:instrText xml:space="preserve"> </w:instrText>
      </w:r>
      <w:r w:rsidR="004133C5">
        <w:instrText>REF</w:instrText>
      </w:r>
      <w:r w:rsidR="004133C5">
        <w:rPr>
          <w:rtl/>
        </w:rPr>
        <w:instrText xml:space="preserve"> _</w:instrText>
      </w:r>
      <w:r w:rsidR="004133C5">
        <w:instrText>Ref386100120 \r \h</w:instrText>
      </w:r>
      <w:r w:rsidR="004133C5">
        <w:rPr>
          <w:rtl/>
        </w:rPr>
        <w:instrText xml:space="preserve"> </w:instrText>
      </w:r>
      <w:r>
        <w:rPr>
          <w:rtl/>
        </w:rPr>
      </w:r>
      <w:r>
        <w:rPr>
          <w:rtl/>
        </w:rPr>
        <w:fldChar w:fldCharType="separate"/>
      </w:r>
      <w:r w:rsidR="004133C5">
        <w:rPr>
          <w:rtl/>
        </w:rPr>
        <w:t>‏ شکل 3</w:t>
      </w:r>
      <w:r>
        <w:rPr>
          <w:rtl/>
        </w:rPr>
        <w:fldChar w:fldCharType="end"/>
      </w:r>
      <w:r w:rsidR="004133C5">
        <w:rPr>
          <w:rFonts w:hint="cs"/>
          <w:rtl/>
        </w:rPr>
        <w:t xml:space="preserve"> خطای مطلق را بر حسب شماره تکرار رسم کرده است. ملاحظه می</w:t>
      </w:r>
      <w:r w:rsidR="004133C5">
        <w:rPr>
          <w:rtl/>
        </w:rPr>
        <w:softHyphen/>
      </w:r>
      <w:r w:rsidR="004133C5">
        <w:rPr>
          <w:rFonts w:hint="cs"/>
          <w:rtl/>
        </w:rPr>
        <w:t xml:space="preserve">شود که در این حالت نیز خطای مطلق پس از چندین تکرار به حالت نهایی خود رسیده است. </w:t>
      </w:r>
    </w:p>
    <w:p w:rsidR="004133C5" w:rsidRDefault="004133C5" w:rsidP="004133C5">
      <w:pPr>
        <w:pStyle w:val="FigurCenter"/>
        <w:rPr>
          <w:rtl/>
        </w:rPr>
      </w:pPr>
      <w:r w:rsidRPr="004133C5">
        <w:rPr>
          <w:rFonts w:hint="cs"/>
          <w:noProof/>
          <w:rtl/>
          <w:lang w:bidi="ar-SA"/>
        </w:rPr>
        <w:lastRenderedPageBreak/>
        <w:drawing>
          <wp:inline distT="0" distB="0" distL="0" distR="0">
            <wp:extent cx="5334000" cy="40005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334000" cy="4000500"/>
                    </a:xfrm>
                    <a:prstGeom prst="rect">
                      <a:avLst/>
                    </a:prstGeom>
                    <a:noFill/>
                    <a:ln>
                      <a:noFill/>
                    </a:ln>
                  </pic:spPr>
                </pic:pic>
              </a:graphicData>
            </a:graphic>
          </wp:inline>
        </w:drawing>
      </w:r>
    </w:p>
    <w:p w:rsidR="004133C5" w:rsidRDefault="004133C5" w:rsidP="004133C5">
      <w:pPr>
        <w:pStyle w:val="FigurChar"/>
        <w:rPr>
          <w:rtl/>
        </w:rPr>
      </w:pPr>
      <w:bookmarkStart w:id="7" w:name="_Ref386100120"/>
      <w:r>
        <w:rPr>
          <w:rFonts w:hint="cs"/>
          <w:rtl/>
        </w:rPr>
        <w:t>رسم خطای مطلق بر حسب شماره تکرار</w:t>
      </w:r>
      <w:bookmarkEnd w:id="7"/>
    </w:p>
    <w:p w:rsidR="005F2F0F" w:rsidRDefault="005F2F0F" w:rsidP="005F2F0F">
      <w:pPr>
        <w:rPr>
          <w:rtl/>
        </w:rPr>
      </w:pPr>
    </w:p>
    <w:p w:rsidR="005F2F0F" w:rsidRDefault="005F2F0F" w:rsidP="005F2F0F">
      <w:pPr>
        <w:rPr>
          <w:rtl/>
        </w:rPr>
      </w:pPr>
    </w:p>
    <w:p w:rsidR="005F2F0F" w:rsidRDefault="005F2F0F" w:rsidP="005F2F0F">
      <w:pPr>
        <w:rPr>
          <w:rtl/>
        </w:rPr>
      </w:pPr>
    </w:p>
    <w:p w:rsidR="007853C7" w:rsidRDefault="007853C7" w:rsidP="007853C7">
      <w:pPr>
        <w:rPr>
          <w:rtl/>
        </w:rPr>
      </w:pPr>
    </w:p>
    <w:p w:rsidR="007853C7" w:rsidRDefault="007853C7" w:rsidP="007853C7">
      <w:pPr>
        <w:rPr>
          <w:rtl/>
        </w:rPr>
      </w:pPr>
    </w:p>
    <w:p w:rsidR="00557105" w:rsidRDefault="00557105" w:rsidP="00557105">
      <w:pPr>
        <w:rPr>
          <w:rtl/>
        </w:rPr>
      </w:pPr>
      <w:r>
        <w:rPr>
          <w:rFonts w:hint="cs"/>
          <w:rtl/>
        </w:rPr>
        <w:t xml:space="preserve"> </w:t>
      </w:r>
    </w:p>
    <w:p w:rsidR="00557105" w:rsidRDefault="00557105" w:rsidP="00557105">
      <w:pPr>
        <w:rPr>
          <w:rtl/>
        </w:rPr>
      </w:pPr>
    </w:p>
    <w:sectPr w:rsidR="00557105" w:rsidSect="00CB3DA1">
      <w:footerReference w:type="default" r:id="rId35"/>
      <w:footnotePr>
        <w:numRestart w:val="eachPage"/>
      </w:footnotePr>
      <w:pgSz w:w="11906" w:h="16838" w:code="9"/>
      <w:pgMar w:top="1296" w:right="1296" w:bottom="1296" w:left="1296" w:header="792" w:footer="562" w:gutter="0"/>
      <w:pgNumType w:start="0"/>
      <w:cols w:space="720"/>
      <w:titlePg/>
      <w:bidi/>
      <w:rtlGutter/>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1168B" w:rsidRDefault="0041168B">
      <w:r>
        <w:separator/>
      </w:r>
    </w:p>
  </w:endnote>
  <w:endnote w:type="continuationSeparator" w:id="1">
    <w:p w:rsidR="0041168B" w:rsidRDefault="0041168B">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Lotus">
    <w:altName w:val="Courier New"/>
    <w:charset w:val="B2"/>
    <w:family w:val="auto"/>
    <w:pitch w:val="variable"/>
    <w:sig w:usb0="00002001" w:usb1="00000000" w:usb2="00000000" w:usb3="00000000" w:csb0="00000040" w:csb1="00000000"/>
  </w:font>
  <w:font w:name="Nazanin">
    <w:panose1 w:val="00000400000000000000"/>
    <w:charset w:val="B2"/>
    <w:family w:val="auto"/>
    <w:pitch w:val="variable"/>
    <w:sig w:usb0="00002001" w:usb1="80000000" w:usb2="00000008" w:usb3="00000000" w:csb0="00000040" w:csb1="00000000"/>
  </w:font>
  <w:font w:name="B Nazanin">
    <w:panose1 w:val="00000400000000000000"/>
    <w:charset w:val="B2"/>
    <w:family w:val="auto"/>
    <w:pitch w:val="variable"/>
    <w:sig w:usb0="00002001" w:usb1="80000000" w:usb2="00000008" w:usb3="00000000" w:csb0="00000040" w:csb1="00000000"/>
  </w:font>
  <w:font w:name="Traditional Arabic">
    <w:panose1 w:val="02010000000000000000"/>
    <w:charset w:val="00"/>
    <w:family w:val="auto"/>
    <w:pitch w:val="variable"/>
    <w:sig w:usb0="00002003" w:usb1="80000000" w:usb2="00000008" w:usb3="00000000" w:csb0="00000041"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Titr">
    <w:charset w:val="B2"/>
    <w:family w:val="auto"/>
    <w:pitch w:val="variable"/>
    <w:sig w:usb0="00002001" w:usb1="00000000" w:usb2="00000000" w:usb3="00000000" w:csb0="00000040" w:csb1="00000000"/>
  </w:font>
  <w:font w:name="B Lotus">
    <w:panose1 w:val="00000400000000000000"/>
    <w:charset w:val="B2"/>
    <w:family w:val="auto"/>
    <w:pitch w:val="variable"/>
    <w:sig w:usb0="00002001" w:usb1="80000000" w:usb2="00000008" w:usb3="00000000" w:csb0="0000004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A00002EF" w:usb1="4000004B" w:usb2="00000000" w:usb3="00000000" w:csb0="0000009F" w:csb1="00000000"/>
  </w:font>
  <w:font w:name="BNazanin">
    <w:altName w:val="Times New Roman"/>
    <w:panose1 w:val="00000000000000000000"/>
    <w:charset w:val="B2"/>
    <w:family w:val="auto"/>
    <w:notTrueType/>
    <w:pitch w:val="default"/>
    <w:sig w:usb0="00002000" w:usb1="00000000" w:usb2="00000000" w:usb3="00000000" w:csb0="0000004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B7D18" w:rsidRDefault="001E2085">
    <w:pPr>
      <w:pStyle w:val="Footer"/>
    </w:pPr>
    <w:r>
      <w:fldChar w:fldCharType="begin"/>
    </w:r>
    <w:r w:rsidR="00DB7D18">
      <w:instrText xml:space="preserve"> PAGE   \* MERGEFORMAT </w:instrText>
    </w:r>
    <w:r>
      <w:fldChar w:fldCharType="separate"/>
    </w:r>
    <w:r w:rsidR="00C51946">
      <w:rPr>
        <w:noProof/>
        <w:rtl/>
      </w:rPr>
      <w:t>6</w:t>
    </w:r>
    <w:r>
      <w:rPr>
        <w:noProof/>
      </w:rPr>
      <w:fldChar w:fldCharType="end"/>
    </w:r>
  </w:p>
  <w:p w:rsidR="00DB7D18" w:rsidRDefault="00DB7D18" w:rsidP="003A7F05">
    <w:pPr>
      <w:pStyle w:val="Footer"/>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1168B" w:rsidRDefault="0041168B">
      <w:r>
        <w:separator/>
      </w:r>
    </w:p>
  </w:footnote>
  <w:footnote w:type="continuationSeparator" w:id="1">
    <w:p w:rsidR="0041168B" w:rsidRDefault="0041168B">
      <w:r>
        <w:continuationSeparator/>
      </w:r>
    </w:p>
  </w:footnote>
  <w:footnote w:id="2">
    <w:p w:rsidR="00B20DF9" w:rsidRDefault="00B20DF9" w:rsidP="00B20DF9">
      <w:pPr>
        <w:pStyle w:val="FootnoteText"/>
        <w:bidi w:val="0"/>
      </w:pPr>
      <w:r>
        <w:rPr>
          <w:rStyle w:val="FootnoteReference"/>
        </w:rPr>
        <w:footnoteRef/>
      </w:r>
      <w:r>
        <w:rPr>
          <w:rtl/>
        </w:rPr>
        <w:t xml:space="preserve"> </w:t>
      </w:r>
      <w:r>
        <w:t>signed-error filtered-xLMS</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59322A"/>
    <w:multiLevelType w:val="hybridMultilevel"/>
    <w:tmpl w:val="BBAE7A1C"/>
    <w:lvl w:ilvl="0" w:tplc="EF1EE552">
      <w:start w:val="1"/>
      <w:numFmt w:val="bullet"/>
      <w:pStyle w:val="Bulleted2"/>
      <w:lvlText w:val=""/>
      <w:lvlJc w:val="left"/>
      <w:pPr>
        <w:tabs>
          <w:tab w:val="num" w:pos="454"/>
        </w:tabs>
        <w:ind w:left="680" w:hanging="396"/>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0FEA2C30"/>
    <w:multiLevelType w:val="multilevel"/>
    <w:tmpl w:val="0AC0C636"/>
    <w:lvl w:ilvl="0">
      <w:start w:val="1"/>
      <w:numFmt w:val="decimal"/>
      <w:pStyle w:val="Caption2"/>
      <w:suff w:val="space"/>
      <w:lvlText w:val="%1"/>
      <w:lvlJc w:val="left"/>
      <w:pPr>
        <w:ind w:left="432" w:hanging="432"/>
      </w:pPr>
      <w:rPr>
        <w:rFonts w:hint="default"/>
        <w:bCs w:val="0"/>
        <w:iCs w:val="0"/>
        <w:caps w:val="0"/>
        <w:smallCaps w:val="0"/>
        <w:strike w:val="0"/>
        <w:dstrike w:val="0"/>
        <w:vanish w:val="0"/>
        <w:color w:val="000000"/>
        <w:spacing w:val="0"/>
        <w:kern w:val="0"/>
        <w:position w:val="0"/>
        <w:u w:val="none"/>
        <w:vertAlign w:val="baseline"/>
        <w:em w:val="none"/>
      </w:rPr>
    </w:lvl>
    <w:lvl w:ilvl="1">
      <w:start w:val="1"/>
      <w:numFmt w:val="decimal"/>
      <w:pStyle w:val="Table"/>
      <w:suff w:val="space"/>
      <w:lvlText w:val="جدول (%1-%2) "/>
      <w:lvlJc w:val="left"/>
      <w:pPr>
        <w:ind w:left="0" w:firstLine="0"/>
      </w:pPr>
      <w:rPr>
        <w:rFonts w:ascii="Times New Roman" w:hAnsi="Times New Roman" w:cs="Times New Roman"/>
        <w:b w:val="0"/>
        <w:bCs w:val="0"/>
        <w:i w:val="0"/>
        <w:iCs w:val="0"/>
        <w:caps w:val="0"/>
        <w:smallCaps w:val="0"/>
        <w:strike w:val="0"/>
        <w:dstrike w:val="0"/>
        <w:noProof w:val="0"/>
        <w:vanish w:val="0"/>
        <w:color w:val="000000"/>
        <w:spacing w:val="0"/>
        <w:kern w:val="0"/>
        <w:position w:val="0"/>
        <w:u w:val="none"/>
        <w:vertAlign w:val="baseline"/>
        <w:em w:val="none"/>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
    <w:nsid w:val="11EE7D47"/>
    <w:multiLevelType w:val="multilevel"/>
    <w:tmpl w:val="EC9CD310"/>
    <w:lvl w:ilvl="0">
      <w:start w:val="1"/>
      <w:numFmt w:val="decimal"/>
      <w:pStyle w:val="Zamimeh"/>
      <w:suff w:val="space"/>
      <w:lvlText w:val="ضميمه (%1)"/>
      <w:lvlJc w:val="left"/>
      <w:pPr>
        <w:ind w:left="454" w:firstLine="1"/>
      </w:pPr>
      <w:rPr>
        <w:rFonts w:ascii="Times New Roman" w:hAnsi="Times New Roman" w:cs="Lotus" w:hint="default"/>
        <w:b/>
        <w:bCs/>
        <w:i/>
        <w:iCs w:val="0"/>
        <w:caps w:val="0"/>
        <w:strike w:val="0"/>
        <w:dstrike w:val="0"/>
        <w:vanish w:val="0"/>
        <w:color w:val="000000"/>
        <w:spacing w:val="0"/>
        <w:kern w:val="0"/>
        <w:position w:val="0"/>
        <w:sz w:val="22"/>
        <w:szCs w:val="28"/>
        <w:u w:val="none"/>
        <w:vertAlign w:val="baseline"/>
        <w:em w:val="none"/>
      </w:rPr>
    </w:lvl>
    <w:lvl w:ilvl="1">
      <w:start w:val="1"/>
      <w:numFmt w:val="none"/>
      <w:suff w:val="space"/>
      <w:lvlText w:val=""/>
      <w:lvlJc w:val="left"/>
      <w:pPr>
        <w:ind w:left="908" w:firstLine="454"/>
      </w:pPr>
      <w:rPr>
        <w:rFonts w:ascii="Times New Roman" w:hAnsi="Times New Roman" w:cs="Nazanin" w:hint="default"/>
        <w:b/>
        <w:bCs/>
        <w:i/>
        <w:iCs w:val="0"/>
        <w:caps w:val="0"/>
        <w:strike w:val="0"/>
        <w:dstrike w:val="0"/>
        <w:vanish w:val="0"/>
        <w:color w:val="000000"/>
        <w:spacing w:val="0"/>
        <w:kern w:val="0"/>
        <w:position w:val="0"/>
        <w:sz w:val="22"/>
        <w:szCs w:val="28"/>
        <w:u w:val="none"/>
        <w:vertAlign w:val="baseline"/>
        <w:em w:val="none"/>
      </w:rPr>
    </w:lvl>
    <w:lvl w:ilvl="2">
      <w:start w:val="1"/>
      <w:numFmt w:val="decimal"/>
      <w:lvlText w:val="%1-%2-%3-"/>
      <w:lvlJc w:val="left"/>
      <w:pPr>
        <w:tabs>
          <w:tab w:val="num" w:pos="1175"/>
        </w:tabs>
        <w:ind w:left="1175" w:hanging="720"/>
      </w:pPr>
      <w:rPr>
        <w:rFonts w:hint="default"/>
      </w:rPr>
    </w:lvl>
    <w:lvl w:ilvl="3">
      <w:start w:val="1"/>
      <w:numFmt w:val="decimal"/>
      <w:lvlText w:val="%1.%2.%3.%4"/>
      <w:lvlJc w:val="left"/>
      <w:pPr>
        <w:tabs>
          <w:tab w:val="num" w:pos="1319"/>
        </w:tabs>
        <w:ind w:left="1319" w:hanging="864"/>
      </w:pPr>
      <w:rPr>
        <w:rFonts w:hint="default"/>
      </w:rPr>
    </w:lvl>
    <w:lvl w:ilvl="4">
      <w:start w:val="1"/>
      <w:numFmt w:val="decimal"/>
      <w:lvlText w:val="%1.%2.%3.%4.%5"/>
      <w:lvlJc w:val="left"/>
      <w:pPr>
        <w:tabs>
          <w:tab w:val="num" w:pos="1463"/>
        </w:tabs>
        <w:ind w:left="1463" w:hanging="1008"/>
      </w:pPr>
      <w:rPr>
        <w:rFonts w:hint="default"/>
      </w:rPr>
    </w:lvl>
    <w:lvl w:ilvl="5">
      <w:start w:val="1"/>
      <w:numFmt w:val="decimal"/>
      <w:lvlText w:val="%1.%2.%3.%4.%5.%6"/>
      <w:lvlJc w:val="left"/>
      <w:pPr>
        <w:tabs>
          <w:tab w:val="num" w:pos="1607"/>
        </w:tabs>
        <w:ind w:left="1607" w:hanging="1152"/>
      </w:pPr>
      <w:rPr>
        <w:rFonts w:hint="default"/>
      </w:rPr>
    </w:lvl>
    <w:lvl w:ilvl="6">
      <w:start w:val="1"/>
      <w:numFmt w:val="decimal"/>
      <w:lvlText w:val="%1.%2.%3.%4.%5.%6.%7"/>
      <w:lvlJc w:val="left"/>
      <w:pPr>
        <w:tabs>
          <w:tab w:val="num" w:pos="1751"/>
        </w:tabs>
        <w:ind w:left="1751" w:hanging="1296"/>
      </w:pPr>
      <w:rPr>
        <w:rFonts w:hint="default"/>
      </w:rPr>
    </w:lvl>
    <w:lvl w:ilvl="7">
      <w:start w:val="1"/>
      <w:numFmt w:val="decimal"/>
      <w:lvlText w:val="%1.%2.%3.%4.%5.%6.%7.%8"/>
      <w:lvlJc w:val="left"/>
      <w:pPr>
        <w:tabs>
          <w:tab w:val="num" w:pos="1895"/>
        </w:tabs>
        <w:ind w:left="1895" w:hanging="1440"/>
      </w:pPr>
      <w:rPr>
        <w:rFonts w:hint="default"/>
      </w:rPr>
    </w:lvl>
    <w:lvl w:ilvl="8">
      <w:start w:val="1"/>
      <w:numFmt w:val="decimal"/>
      <w:lvlText w:val="%1.%2.%3.%4.%5.%6.%7.%8.%9"/>
      <w:lvlJc w:val="left"/>
      <w:pPr>
        <w:tabs>
          <w:tab w:val="num" w:pos="2039"/>
        </w:tabs>
        <w:ind w:left="2039" w:hanging="1584"/>
      </w:pPr>
      <w:rPr>
        <w:rFonts w:hint="default"/>
      </w:rPr>
    </w:lvl>
  </w:abstractNum>
  <w:abstractNum w:abstractNumId="3">
    <w:nsid w:val="146E0685"/>
    <w:multiLevelType w:val="hybridMultilevel"/>
    <w:tmpl w:val="7AA21D08"/>
    <w:lvl w:ilvl="0" w:tplc="6B52A974">
      <w:start w:val="1"/>
      <w:numFmt w:val="decimal"/>
      <w:pStyle w:val="FigurChar"/>
      <w:lvlText w:val=" شکل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D784D38"/>
    <w:multiLevelType w:val="multilevel"/>
    <w:tmpl w:val="8A1E4BCA"/>
    <w:lvl w:ilvl="0">
      <w:start w:val="1"/>
      <w:numFmt w:val="bullet"/>
      <w:pStyle w:val="TitleBulleted"/>
      <w:lvlText w:val=""/>
      <w:lvlJc w:val="center"/>
      <w:pPr>
        <w:tabs>
          <w:tab w:val="num" w:pos="644"/>
        </w:tabs>
        <w:ind w:left="624" w:hanging="340"/>
      </w:pPr>
      <w:rPr>
        <w:rFonts w:ascii="Symbol" w:hAnsi="Symbol" w:cs="Nazanin"/>
        <w:b/>
        <w:bCs/>
        <w:iCs/>
        <w:szCs w:val="28"/>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5">
    <w:nsid w:val="1E1C60DB"/>
    <w:multiLevelType w:val="multilevel"/>
    <w:tmpl w:val="0C22F35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2D2657EC"/>
    <w:multiLevelType w:val="multilevel"/>
    <w:tmpl w:val="5F92E87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nsid w:val="2F7D11CE"/>
    <w:multiLevelType w:val="hybridMultilevel"/>
    <w:tmpl w:val="15BAD1A0"/>
    <w:lvl w:ilvl="0" w:tplc="FC0E3370">
      <w:start w:val="1"/>
      <w:numFmt w:val="bullet"/>
      <w:pStyle w:val="BulletedNormal3"/>
      <w:lvlText w:val=""/>
      <w:lvlJc w:val="left"/>
      <w:pPr>
        <w:tabs>
          <w:tab w:val="num" w:pos="680"/>
        </w:tabs>
        <w:ind w:left="680" w:hanging="226"/>
      </w:pPr>
      <w:rPr>
        <w:rFonts w:ascii="Wingdings" w:hAnsi="Wingdings" w:hint="default"/>
      </w:rPr>
    </w:lvl>
    <w:lvl w:ilvl="1" w:tplc="D9FEA1AA" w:tentative="1">
      <w:start w:val="1"/>
      <w:numFmt w:val="bullet"/>
      <w:lvlText w:val="o"/>
      <w:lvlJc w:val="left"/>
      <w:pPr>
        <w:tabs>
          <w:tab w:val="num" w:pos="1440"/>
        </w:tabs>
        <w:ind w:left="1440" w:hanging="360"/>
      </w:pPr>
      <w:rPr>
        <w:rFonts w:ascii="Courier New" w:hAnsi="Courier New" w:cs="Courier New" w:hint="default"/>
      </w:rPr>
    </w:lvl>
    <w:lvl w:ilvl="2" w:tplc="6B562E00" w:tentative="1">
      <w:start w:val="1"/>
      <w:numFmt w:val="bullet"/>
      <w:lvlText w:val=""/>
      <w:lvlJc w:val="left"/>
      <w:pPr>
        <w:tabs>
          <w:tab w:val="num" w:pos="2160"/>
        </w:tabs>
        <w:ind w:left="2160" w:hanging="360"/>
      </w:pPr>
      <w:rPr>
        <w:rFonts w:ascii="Wingdings" w:hAnsi="Wingdings" w:hint="default"/>
      </w:rPr>
    </w:lvl>
    <w:lvl w:ilvl="3" w:tplc="421EE22A" w:tentative="1">
      <w:start w:val="1"/>
      <w:numFmt w:val="bullet"/>
      <w:lvlText w:val=""/>
      <w:lvlJc w:val="left"/>
      <w:pPr>
        <w:tabs>
          <w:tab w:val="num" w:pos="2880"/>
        </w:tabs>
        <w:ind w:left="2880" w:hanging="360"/>
      </w:pPr>
      <w:rPr>
        <w:rFonts w:ascii="Symbol" w:hAnsi="Symbol" w:hint="default"/>
      </w:rPr>
    </w:lvl>
    <w:lvl w:ilvl="4" w:tplc="0EB2139E" w:tentative="1">
      <w:start w:val="1"/>
      <w:numFmt w:val="bullet"/>
      <w:lvlText w:val="o"/>
      <w:lvlJc w:val="left"/>
      <w:pPr>
        <w:tabs>
          <w:tab w:val="num" w:pos="3600"/>
        </w:tabs>
        <w:ind w:left="3600" w:hanging="360"/>
      </w:pPr>
      <w:rPr>
        <w:rFonts w:ascii="Courier New" w:hAnsi="Courier New" w:cs="Courier New" w:hint="default"/>
      </w:rPr>
    </w:lvl>
    <w:lvl w:ilvl="5" w:tplc="D540AB04" w:tentative="1">
      <w:start w:val="1"/>
      <w:numFmt w:val="bullet"/>
      <w:lvlText w:val=""/>
      <w:lvlJc w:val="left"/>
      <w:pPr>
        <w:tabs>
          <w:tab w:val="num" w:pos="4320"/>
        </w:tabs>
        <w:ind w:left="4320" w:hanging="360"/>
      </w:pPr>
      <w:rPr>
        <w:rFonts w:ascii="Wingdings" w:hAnsi="Wingdings" w:hint="default"/>
      </w:rPr>
    </w:lvl>
    <w:lvl w:ilvl="6" w:tplc="3880E25A" w:tentative="1">
      <w:start w:val="1"/>
      <w:numFmt w:val="bullet"/>
      <w:lvlText w:val=""/>
      <w:lvlJc w:val="left"/>
      <w:pPr>
        <w:tabs>
          <w:tab w:val="num" w:pos="5040"/>
        </w:tabs>
        <w:ind w:left="5040" w:hanging="360"/>
      </w:pPr>
      <w:rPr>
        <w:rFonts w:ascii="Symbol" w:hAnsi="Symbol" w:hint="default"/>
      </w:rPr>
    </w:lvl>
    <w:lvl w:ilvl="7" w:tplc="20A4A0B4" w:tentative="1">
      <w:start w:val="1"/>
      <w:numFmt w:val="bullet"/>
      <w:lvlText w:val="o"/>
      <w:lvlJc w:val="left"/>
      <w:pPr>
        <w:tabs>
          <w:tab w:val="num" w:pos="5760"/>
        </w:tabs>
        <w:ind w:left="5760" w:hanging="360"/>
      </w:pPr>
      <w:rPr>
        <w:rFonts w:ascii="Courier New" w:hAnsi="Courier New" w:cs="Courier New" w:hint="default"/>
      </w:rPr>
    </w:lvl>
    <w:lvl w:ilvl="8" w:tplc="CBAE5F50" w:tentative="1">
      <w:start w:val="1"/>
      <w:numFmt w:val="bullet"/>
      <w:lvlText w:val=""/>
      <w:lvlJc w:val="left"/>
      <w:pPr>
        <w:tabs>
          <w:tab w:val="num" w:pos="6480"/>
        </w:tabs>
        <w:ind w:left="6480" w:hanging="360"/>
      </w:pPr>
      <w:rPr>
        <w:rFonts w:ascii="Wingdings" w:hAnsi="Wingdings" w:hint="default"/>
      </w:rPr>
    </w:lvl>
  </w:abstractNum>
  <w:abstractNum w:abstractNumId="8">
    <w:nsid w:val="2F9B1A40"/>
    <w:multiLevelType w:val="multilevel"/>
    <w:tmpl w:val="D63EAC48"/>
    <w:lvl w:ilvl="0">
      <w:start w:val="1"/>
      <w:numFmt w:val="decimal"/>
      <w:pStyle w:val="CaptionRabeteh"/>
      <w:suff w:val="space"/>
      <w:lvlText w:val="%1"/>
      <w:lvlJc w:val="left"/>
      <w:pPr>
        <w:ind w:left="851" w:hanging="397"/>
      </w:pPr>
      <w:rPr>
        <w:rFonts w:hint="default"/>
      </w:rPr>
    </w:lvl>
    <w:lvl w:ilvl="1">
      <w:start w:val="1"/>
      <w:numFmt w:val="decimal"/>
      <w:pStyle w:val="Rabeteh"/>
      <w:lvlText w:val=" (%1-%2) "/>
      <w:lvlJc w:val="left"/>
      <w:pPr>
        <w:tabs>
          <w:tab w:val="num" w:pos="0"/>
        </w:tabs>
        <w:ind w:left="454" w:firstLine="0"/>
      </w:pPr>
      <w:rPr>
        <w:rFonts w:ascii="Times New Roman" w:hAnsi="Times New Roman" w:hint="default"/>
        <w:bCs w:val="0"/>
        <w:iCs w:val="0"/>
        <w:caps w:val="0"/>
        <w:smallCaps w:val="0"/>
        <w:strike w:val="0"/>
        <w:dstrike w:val="0"/>
        <w:vanish w:val="0"/>
        <w:color w:val="000000"/>
        <w:spacing w:val="0"/>
        <w:kern w:val="0"/>
        <w:position w:val="0"/>
        <w:u w:val="none"/>
        <w:vertAlign w:val="baseline"/>
        <w:em w:val="none"/>
      </w:rPr>
    </w:lvl>
    <w:lvl w:ilvl="2">
      <w:start w:val="1"/>
      <w:numFmt w:val="decimal"/>
      <w:lvlText w:val="%1-%2-%3-"/>
      <w:lvlJc w:val="left"/>
      <w:pPr>
        <w:tabs>
          <w:tab w:val="num" w:pos="1174"/>
        </w:tabs>
        <w:ind w:left="1174" w:hanging="720"/>
      </w:pPr>
      <w:rPr>
        <w:rFonts w:hint="default"/>
      </w:rPr>
    </w:lvl>
    <w:lvl w:ilvl="3">
      <w:start w:val="1"/>
      <w:numFmt w:val="decimal"/>
      <w:lvlText w:val="%1.%2.%3.%4"/>
      <w:lvlJc w:val="left"/>
      <w:pPr>
        <w:tabs>
          <w:tab w:val="num" w:pos="1318"/>
        </w:tabs>
        <w:ind w:left="1318" w:hanging="864"/>
      </w:pPr>
      <w:rPr>
        <w:rFonts w:hint="default"/>
      </w:rPr>
    </w:lvl>
    <w:lvl w:ilvl="4">
      <w:start w:val="1"/>
      <w:numFmt w:val="decimal"/>
      <w:lvlText w:val="%1.%2.%3.%4.%5"/>
      <w:lvlJc w:val="left"/>
      <w:pPr>
        <w:tabs>
          <w:tab w:val="num" w:pos="1462"/>
        </w:tabs>
        <w:ind w:left="1462" w:hanging="1008"/>
      </w:pPr>
      <w:rPr>
        <w:rFonts w:hint="default"/>
      </w:rPr>
    </w:lvl>
    <w:lvl w:ilvl="5">
      <w:start w:val="1"/>
      <w:numFmt w:val="decimal"/>
      <w:lvlText w:val="%1.%2.%3.%4.%5.%6"/>
      <w:lvlJc w:val="left"/>
      <w:pPr>
        <w:tabs>
          <w:tab w:val="num" w:pos="1606"/>
        </w:tabs>
        <w:ind w:left="1606" w:hanging="1152"/>
      </w:pPr>
      <w:rPr>
        <w:rFonts w:hint="default"/>
      </w:rPr>
    </w:lvl>
    <w:lvl w:ilvl="6">
      <w:start w:val="1"/>
      <w:numFmt w:val="decimal"/>
      <w:lvlText w:val="%1.%2.%3.%4.%5.%6.%7"/>
      <w:lvlJc w:val="left"/>
      <w:pPr>
        <w:tabs>
          <w:tab w:val="num" w:pos="1750"/>
        </w:tabs>
        <w:ind w:left="1750" w:hanging="1296"/>
      </w:pPr>
      <w:rPr>
        <w:rFonts w:hint="default"/>
      </w:rPr>
    </w:lvl>
    <w:lvl w:ilvl="7">
      <w:start w:val="1"/>
      <w:numFmt w:val="decimal"/>
      <w:lvlText w:val="%1.%2.%3.%4.%5.%6.%7.%8"/>
      <w:lvlJc w:val="left"/>
      <w:pPr>
        <w:tabs>
          <w:tab w:val="num" w:pos="1894"/>
        </w:tabs>
        <w:ind w:left="1894" w:hanging="1440"/>
      </w:pPr>
      <w:rPr>
        <w:rFonts w:hint="default"/>
      </w:rPr>
    </w:lvl>
    <w:lvl w:ilvl="8">
      <w:start w:val="1"/>
      <w:numFmt w:val="decimal"/>
      <w:lvlText w:val="%1.%2.%3.%4.%5.%6.%7.%8.%9"/>
      <w:lvlJc w:val="left"/>
      <w:pPr>
        <w:tabs>
          <w:tab w:val="num" w:pos="2038"/>
        </w:tabs>
        <w:ind w:left="2038" w:hanging="1584"/>
      </w:pPr>
      <w:rPr>
        <w:rFonts w:hint="default"/>
      </w:rPr>
    </w:lvl>
  </w:abstractNum>
  <w:abstractNum w:abstractNumId="9">
    <w:nsid w:val="3130496E"/>
    <w:multiLevelType w:val="multilevel"/>
    <w:tmpl w:val="97842B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
    <w:nsid w:val="338403D0"/>
    <w:multiLevelType w:val="hybridMultilevel"/>
    <w:tmpl w:val="E8580C9E"/>
    <w:lvl w:ilvl="0" w:tplc="B90ED2BA">
      <w:numFmt w:val="bullet"/>
      <w:lvlText w:val="-"/>
      <w:lvlJc w:val="left"/>
      <w:pPr>
        <w:ind w:left="590" w:hanging="360"/>
      </w:pPr>
      <w:rPr>
        <w:rFonts w:ascii="Times New Roman" w:eastAsia="Times New Roman" w:hAnsi="Times New Roman" w:cs="B Nazanin" w:hint="default"/>
      </w:rPr>
    </w:lvl>
    <w:lvl w:ilvl="1" w:tplc="04090003" w:tentative="1">
      <w:start w:val="1"/>
      <w:numFmt w:val="bullet"/>
      <w:lvlText w:val="o"/>
      <w:lvlJc w:val="left"/>
      <w:pPr>
        <w:ind w:left="1310" w:hanging="360"/>
      </w:pPr>
      <w:rPr>
        <w:rFonts w:ascii="Courier New" w:hAnsi="Courier New" w:cs="Courier New" w:hint="default"/>
      </w:rPr>
    </w:lvl>
    <w:lvl w:ilvl="2" w:tplc="04090005" w:tentative="1">
      <w:start w:val="1"/>
      <w:numFmt w:val="bullet"/>
      <w:lvlText w:val=""/>
      <w:lvlJc w:val="left"/>
      <w:pPr>
        <w:ind w:left="2030" w:hanging="360"/>
      </w:pPr>
      <w:rPr>
        <w:rFonts w:ascii="Wingdings" w:hAnsi="Wingdings" w:hint="default"/>
      </w:rPr>
    </w:lvl>
    <w:lvl w:ilvl="3" w:tplc="04090001" w:tentative="1">
      <w:start w:val="1"/>
      <w:numFmt w:val="bullet"/>
      <w:lvlText w:val=""/>
      <w:lvlJc w:val="left"/>
      <w:pPr>
        <w:ind w:left="2750" w:hanging="360"/>
      </w:pPr>
      <w:rPr>
        <w:rFonts w:ascii="Symbol" w:hAnsi="Symbol" w:hint="default"/>
      </w:rPr>
    </w:lvl>
    <w:lvl w:ilvl="4" w:tplc="04090003" w:tentative="1">
      <w:start w:val="1"/>
      <w:numFmt w:val="bullet"/>
      <w:lvlText w:val="o"/>
      <w:lvlJc w:val="left"/>
      <w:pPr>
        <w:ind w:left="3470" w:hanging="360"/>
      </w:pPr>
      <w:rPr>
        <w:rFonts w:ascii="Courier New" w:hAnsi="Courier New" w:cs="Courier New" w:hint="default"/>
      </w:rPr>
    </w:lvl>
    <w:lvl w:ilvl="5" w:tplc="04090005" w:tentative="1">
      <w:start w:val="1"/>
      <w:numFmt w:val="bullet"/>
      <w:lvlText w:val=""/>
      <w:lvlJc w:val="left"/>
      <w:pPr>
        <w:ind w:left="4190" w:hanging="360"/>
      </w:pPr>
      <w:rPr>
        <w:rFonts w:ascii="Wingdings" w:hAnsi="Wingdings" w:hint="default"/>
      </w:rPr>
    </w:lvl>
    <w:lvl w:ilvl="6" w:tplc="04090001" w:tentative="1">
      <w:start w:val="1"/>
      <w:numFmt w:val="bullet"/>
      <w:lvlText w:val=""/>
      <w:lvlJc w:val="left"/>
      <w:pPr>
        <w:ind w:left="4910" w:hanging="360"/>
      </w:pPr>
      <w:rPr>
        <w:rFonts w:ascii="Symbol" w:hAnsi="Symbol" w:hint="default"/>
      </w:rPr>
    </w:lvl>
    <w:lvl w:ilvl="7" w:tplc="04090003" w:tentative="1">
      <w:start w:val="1"/>
      <w:numFmt w:val="bullet"/>
      <w:lvlText w:val="o"/>
      <w:lvlJc w:val="left"/>
      <w:pPr>
        <w:ind w:left="5630" w:hanging="360"/>
      </w:pPr>
      <w:rPr>
        <w:rFonts w:ascii="Courier New" w:hAnsi="Courier New" w:cs="Courier New" w:hint="default"/>
      </w:rPr>
    </w:lvl>
    <w:lvl w:ilvl="8" w:tplc="04090005" w:tentative="1">
      <w:start w:val="1"/>
      <w:numFmt w:val="bullet"/>
      <w:lvlText w:val=""/>
      <w:lvlJc w:val="left"/>
      <w:pPr>
        <w:ind w:left="6350" w:hanging="360"/>
      </w:pPr>
      <w:rPr>
        <w:rFonts w:ascii="Wingdings" w:hAnsi="Wingdings" w:hint="default"/>
      </w:rPr>
    </w:lvl>
  </w:abstractNum>
  <w:abstractNum w:abstractNumId="11">
    <w:nsid w:val="34600198"/>
    <w:multiLevelType w:val="multilevel"/>
    <w:tmpl w:val="06E016D8"/>
    <w:lvl w:ilvl="0">
      <w:start w:val="1"/>
      <w:numFmt w:val="decimal"/>
      <w:pStyle w:val="Caption1Char"/>
      <w:suff w:val="space"/>
      <w:lvlText w:val="%1"/>
      <w:lvlJc w:val="left"/>
      <w:pPr>
        <w:ind w:left="432" w:hanging="432"/>
      </w:pPr>
      <w:rPr>
        <w:rFonts w:hint="default"/>
      </w:rPr>
    </w:lvl>
    <w:lvl w:ilvl="1">
      <w:start w:val="1"/>
      <w:numFmt w:val="decimal"/>
      <w:suff w:val="space"/>
      <w:lvlText w:val="شكل (%1-%2) "/>
      <w:lvlJc w:val="left"/>
      <w:pPr>
        <w:ind w:left="1163" w:hanging="454"/>
      </w:pPr>
      <w:rPr>
        <w:rFonts w:hint="default"/>
        <w:b w:val="0"/>
        <w:bCs w:val="0"/>
        <w:i w:val="0"/>
        <w:iCs w:val="0"/>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2">
    <w:nsid w:val="34F43D7E"/>
    <w:multiLevelType w:val="hybridMultilevel"/>
    <w:tmpl w:val="EF006FBE"/>
    <w:lvl w:ilvl="0" w:tplc="F5DA4EA4">
      <w:start w:val="1"/>
      <w:numFmt w:val="bullet"/>
      <w:pStyle w:val="Bulleted1"/>
      <w:lvlText w:val=""/>
      <w:lvlJc w:val="left"/>
      <w:pPr>
        <w:tabs>
          <w:tab w:val="num" w:pos="1174"/>
        </w:tabs>
        <w:ind w:left="1174" w:hanging="360"/>
      </w:pPr>
      <w:rPr>
        <w:rFonts w:ascii="Symbol" w:hAnsi="Symbol" w:hint="default"/>
      </w:rPr>
    </w:lvl>
    <w:lvl w:ilvl="1" w:tplc="04090003" w:tentative="1">
      <w:start w:val="1"/>
      <w:numFmt w:val="bullet"/>
      <w:lvlText w:val="o"/>
      <w:lvlJc w:val="left"/>
      <w:pPr>
        <w:tabs>
          <w:tab w:val="num" w:pos="1894"/>
        </w:tabs>
        <w:ind w:left="1894" w:hanging="360"/>
      </w:pPr>
      <w:rPr>
        <w:rFonts w:ascii="Courier New" w:hAnsi="Courier New" w:cs="Courier New" w:hint="default"/>
      </w:rPr>
    </w:lvl>
    <w:lvl w:ilvl="2" w:tplc="04090005" w:tentative="1">
      <w:start w:val="1"/>
      <w:numFmt w:val="bullet"/>
      <w:lvlText w:val=""/>
      <w:lvlJc w:val="left"/>
      <w:pPr>
        <w:tabs>
          <w:tab w:val="num" w:pos="2614"/>
        </w:tabs>
        <w:ind w:left="2614" w:hanging="360"/>
      </w:pPr>
      <w:rPr>
        <w:rFonts w:ascii="Wingdings" w:hAnsi="Wingdings" w:hint="default"/>
      </w:rPr>
    </w:lvl>
    <w:lvl w:ilvl="3" w:tplc="04090001" w:tentative="1">
      <w:start w:val="1"/>
      <w:numFmt w:val="bullet"/>
      <w:lvlText w:val=""/>
      <w:lvlJc w:val="left"/>
      <w:pPr>
        <w:tabs>
          <w:tab w:val="num" w:pos="3334"/>
        </w:tabs>
        <w:ind w:left="3334" w:hanging="360"/>
      </w:pPr>
      <w:rPr>
        <w:rFonts w:ascii="Symbol" w:hAnsi="Symbol" w:hint="default"/>
      </w:rPr>
    </w:lvl>
    <w:lvl w:ilvl="4" w:tplc="04090003" w:tentative="1">
      <w:start w:val="1"/>
      <w:numFmt w:val="bullet"/>
      <w:lvlText w:val="o"/>
      <w:lvlJc w:val="left"/>
      <w:pPr>
        <w:tabs>
          <w:tab w:val="num" w:pos="4054"/>
        </w:tabs>
        <w:ind w:left="4054" w:hanging="360"/>
      </w:pPr>
      <w:rPr>
        <w:rFonts w:ascii="Courier New" w:hAnsi="Courier New" w:cs="Courier New" w:hint="default"/>
      </w:rPr>
    </w:lvl>
    <w:lvl w:ilvl="5" w:tplc="04090005" w:tentative="1">
      <w:start w:val="1"/>
      <w:numFmt w:val="bullet"/>
      <w:lvlText w:val=""/>
      <w:lvlJc w:val="left"/>
      <w:pPr>
        <w:tabs>
          <w:tab w:val="num" w:pos="4774"/>
        </w:tabs>
        <w:ind w:left="4774" w:hanging="360"/>
      </w:pPr>
      <w:rPr>
        <w:rFonts w:ascii="Wingdings" w:hAnsi="Wingdings" w:hint="default"/>
      </w:rPr>
    </w:lvl>
    <w:lvl w:ilvl="6" w:tplc="04090001" w:tentative="1">
      <w:start w:val="1"/>
      <w:numFmt w:val="bullet"/>
      <w:lvlText w:val=""/>
      <w:lvlJc w:val="left"/>
      <w:pPr>
        <w:tabs>
          <w:tab w:val="num" w:pos="5494"/>
        </w:tabs>
        <w:ind w:left="5494" w:hanging="360"/>
      </w:pPr>
      <w:rPr>
        <w:rFonts w:ascii="Symbol" w:hAnsi="Symbol" w:hint="default"/>
      </w:rPr>
    </w:lvl>
    <w:lvl w:ilvl="7" w:tplc="04090003" w:tentative="1">
      <w:start w:val="1"/>
      <w:numFmt w:val="bullet"/>
      <w:lvlText w:val="o"/>
      <w:lvlJc w:val="left"/>
      <w:pPr>
        <w:tabs>
          <w:tab w:val="num" w:pos="6214"/>
        </w:tabs>
        <w:ind w:left="6214" w:hanging="360"/>
      </w:pPr>
      <w:rPr>
        <w:rFonts w:ascii="Courier New" w:hAnsi="Courier New" w:cs="Courier New" w:hint="default"/>
      </w:rPr>
    </w:lvl>
    <w:lvl w:ilvl="8" w:tplc="04090005" w:tentative="1">
      <w:start w:val="1"/>
      <w:numFmt w:val="bullet"/>
      <w:lvlText w:val=""/>
      <w:lvlJc w:val="left"/>
      <w:pPr>
        <w:tabs>
          <w:tab w:val="num" w:pos="6934"/>
        </w:tabs>
        <w:ind w:left="6934" w:hanging="360"/>
      </w:pPr>
      <w:rPr>
        <w:rFonts w:ascii="Wingdings" w:hAnsi="Wingdings" w:hint="default"/>
      </w:rPr>
    </w:lvl>
  </w:abstractNum>
  <w:abstractNum w:abstractNumId="13">
    <w:nsid w:val="35F00460"/>
    <w:multiLevelType w:val="multilevel"/>
    <w:tmpl w:val="2E6E7862"/>
    <w:styleLink w:val="BulletedNormal2"/>
    <w:lvl w:ilvl="0">
      <w:start w:val="1"/>
      <w:numFmt w:val="bullet"/>
      <w:lvlText w:val=""/>
      <w:lvlJc w:val="center"/>
      <w:pPr>
        <w:tabs>
          <w:tab w:val="num" w:pos="648"/>
        </w:tabs>
        <w:ind w:left="360" w:hanging="72"/>
      </w:pPr>
      <w:rPr>
        <w:rFonts w:ascii="Wingdings" w:hAnsi="Wingdings" w:cs="Nazanin"/>
        <w:b/>
        <w:bCs/>
        <w:sz w:val="20"/>
        <w:szCs w:val="28"/>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nsid w:val="37E0462F"/>
    <w:multiLevelType w:val="hybridMultilevel"/>
    <w:tmpl w:val="57F267FC"/>
    <w:lvl w:ilvl="0" w:tplc="6AD00442">
      <w:start w:val="1"/>
      <w:numFmt w:val="bullet"/>
      <w:pStyle w:val="a"/>
      <w:lvlText w:val=""/>
      <w:lvlJc w:val="left"/>
      <w:pPr>
        <w:tabs>
          <w:tab w:val="num" w:pos="1105"/>
        </w:tabs>
        <w:ind w:left="991" w:hanging="170"/>
      </w:pPr>
      <w:rPr>
        <w:rFonts w:ascii="Symbol" w:hAnsi="Symbol" w:hint="default"/>
      </w:rPr>
    </w:lvl>
    <w:lvl w:ilvl="1" w:tplc="D8B680B6" w:tentative="1">
      <w:start w:val="1"/>
      <w:numFmt w:val="bullet"/>
      <w:lvlText w:val="o"/>
      <w:lvlJc w:val="left"/>
      <w:pPr>
        <w:tabs>
          <w:tab w:val="num" w:pos="1901"/>
        </w:tabs>
        <w:ind w:left="1901" w:hanging="360"/>
      </w:pPr>
      <w:rPr>
        <w:rFonts w:ascii="Courier New" w:hAnsi="Courier New" w:cs="Courier New" w:hint="default"/>
      </w:rPr>
    </w:lvl>
    <w:lvl w:ilvl="2" w:tplc="672A4A30" w:tentative="1">
      <w:start w:val="1"/>
      <w:numFmt w:val="bullet"/>
      <w:lvlText w:val=""/>
      <w:lvlJc w:val="left"/>
      <w:pPr>
        <w:tabs>
          <w:tab w:val="num" w:pos="2621"/>
        </w:tabs>
        <w:ind w:left="2621" w:hanging="360"/>
      </w:pPr>
      <w:rPr>
        <w:rFonts w:ascii="Wingdings" w:hAnsi="Wingdings" w:hint="default"/>
      </w:rPr>
    </w:lvl>
    <w:lvl w:ilvl="3" w:tplc="9E18787A" w:tentative="1">
      <w:start w:val="1"/>
      <w:numFmt w:val="bullet"/>
      <w:lvlText w:val=""/>
      <w:lvlJc w:val="left"/>
      <w:pPr>
        <w:tabs>
          <w:tab w:val="num" w:pos="3341"/>
        </w:tabs>
        <w:ind w:left="3341" w:hanging="360"/>
      </w:pPr>
      <w:rPr>
        <w:rFonts w:ascii="Symbol" w:hAnsi="Symbol" w:hint="default"/>
      </w:rPr>
    </w:lvl>
    <w:lvl w:ilvl="4" w:tplc="6E260F62" w:tentative="1">
      <w:start w:val="1"/>
      <w:numFmt w:val="bullet"/>
      <w:lvlText w:val="o"/>
      <w:lvlJc w:val="left"/>
      <w:pPr>
        <w:tabs>
          <w:tab w:val="num" w:pos="4061"/>
        </w:tabs>
        <w:ind w:left="4061" w:hanging="360"/>
      </w:pPr>
      <w:rPr>
        <w:rFonts w:ascii="Courier New" w:hAnsi="Courier New" w:cs="Courier New" w:hint="default"/>
      </w:rPr>
    </w:lvl>
    <w:lvl w:ilvl="5" w:tplc="82C65A68" w:tentative="1">
      <w:start w:val="1"/>
      <w:numFmt w:val="bullet"/>
      <w:lvlText w:val=""/>
      <w:lvlJc w:val="left"/>
      <w:pPr>
        <w:tabs>
          <w:tab w:val="num" w:pos="4781"/>
        </w:tabs>
        <w:ind w:left="4781" w:hanging="360"/>
      </w:pPr>
      <w:rPr>
        <w:rFonts w:ascii="Wingdings" w:hAnsi="Wingdings" w:hint="default"/>
      </w:rPr>
    </w:lvl>
    <w:lvl w:ilvl="6" w:tplc="B57C09FE" w:tentative="1">
      <w:start w:val="1"/>
      <w:numFmt w:val="bullet"/>
      <w:lvlText w:val=""/>
      <w:lvlJc w:val="left"/>
      <w:pPr>
        <w:tabs>
          <w:tab w:val="num" w:pos="5501"/>
        </w:tabs>
        <w:ind w:left="5501" w:hanging="360"/>
      </w:pPr>
      <w:rPr>
        <w:rFonts w:ascii="Symbol" w:hAnsi="Symbol" w:hint="default"/>
      </w:rPr>
    </w:lvl>
    <w:lvl w:ilvl="7" w:tplc="BB2E8302" w:tentative="1">
      <w:start w:val="1"/>
      <w:numFmt w:val="bullet"/>
      <w:lvlText w:val="o"/>
      <w:lvlJc w:val="left"/>
      <w:pPr>
        <w:tabs>
          <w:tab w:val="num" w:pos="6221"/>
        </w:tabs>
        <w:ind w:left="6221" w:hanging="360"/>
      </w:pPr>
      <w:rPr>
        <w:rFonts w:ascii="Courier New" w:hAnsi="Courier New" w:cs="Courier New" w:hint="default"/>
      </w:rPr>
    </w:lvl>
    <w:lvl w:ilvl="8" w:tplc="682A782C" w:tentative="1">
      <w:start w:val="1"/>
      <w:numFmt w:val="bullet"/>
      <w:lvlText w:val=""/>
      <w:lvlJc w:val="left"/>
      <w:pPr>
        <w:tabs>
          <w:tab w:val="num" w:pos="6941"/>
        </w:tabs>
        <w:ind w:left="6941" w:hanging="360"/>
      </w:pPr>
      <w:rPr>
        <w:rFonts w:ascii="Wingdings" w:hAnsi="Wingdings" w:hint="default"/>
      </w:rPr>
    </w:lvl>
  </w:abstractNum>
  <w:abstractNum w:abstractNumId="15">
    <w:nsid w:val="3B13084A"/>
    <w:multiLevelType w:val="multilevel"/>
    <w:tmpl w:val="64B26C36"/>
    <w:styleLink w:val="BulletedHand"/>
    <w:lvl w:ilvl="0">
      <w:start w:val="1"/>
      <w:numFmt w:val="bullet"/>
      <w:lvlText w:val=""/>
      <w:lvlJc w:val="left"/>
      <w:pPr>
        <w:tabs>
          <w:tab w:val="num" w:pos="851"/>
        </w:tabs>
        <w:ind w:left="851" w:hanging="284"/>
      </w:pPr>
      <w:rPr>
        <w:rFonts w:ascii="Wingdings" w:hAnsi="Wingdings" w:cs="Times New Roman" w:hint="default"/>
        <w:b/>
        <w:i/>
        <w:sz w:val="34"/>
        <w:szCs w:val="28"/>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6">
    <w:nsid w:val="3E9A4FBF"/>
    <w:multiLevelType w:val="hybridMultilevel"/>
    <w:tmpl w:val="8486673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F5E4933"/>
    <w:multiLevelType w:val="multilevel"/>
    <w:tmpl w:val="19E27448"/>
    <w:lvl w:ilvl="0">
      <w:start w:val="1"/>
      <w:numFmt w:val="decimal"/>
      <w:pStyle w:val="ContinuedFigure"/>
      <w:lvlText w:val="%1"/>
      <w:lvlJc w:val="left"/>
      <w:pPr>
        <w:tabs>
          <w:tab w:val="num" w:pos="432"/>
        </w:tabs>
        <w:ind w:left="432" w:hanging="432"/>
      </w:pPr>
      <w:rPr>
        <w:rFonts w:hint="default"/>
      </w:rPr>
    </w:lvl>
    <w:lvl w:ilvl="1">
      <w:start w:val="1"/>
      <w:numFmt w:val="decimal"/>
      <w:pStyle w:val="ContinuedFigure"/>
      <w:suff w:val="space"/>
      <w:lvlText w:val="شکل (ض%1- %2)"/>
      <w:lvlJc w:val="left"/>
      <w:pPr>
        <w:ind w:left="1285"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8">
    <w:nsid w:val="3FB24752"/>
    <w:multiLevelType w:val="multilevel"/>
    <w:tmpl w:val="0F68569A"/>
    <w:lvl w:ilvl="0">
      <w:start w:val="1"/>
      <w:numFmt w:val="decimal"/>
      <w:suff w:val="space"/>
      <w:lvlText w:val="فصل %1"/>
      <w:lvlJc w:val="left"/>
      <w:pPr>
        <w:ind w:left="1991" w:hanging="432"/>
      </w:pPr>
      <w:rPr>
        <w:rFonts w:ascii="Times New Roman" w:hAnsi="Times New Roman" w:cs="Lotus" w:hint="default"/>
        <w:b w:val="0"/>
        <w:bCs/>
        <w:i w:val="0"/>
        <w:iCs w:val="0"/>
        <w:caps w:val="0"/>
        <w:smallCaps w:val="0"/>
        <w:strike w:val="0"/>
        <w:dstrike w:val="0"/>
        <w:noProof w:val="0"/>
        <w:vanish w:val="0"/>
        <w:color w:val="000000"/>
        <w:spacing w:val="0"/>
        <w:kern w:val="0"/>
        <w:position w:val="0"/>
        <w:u w:val="none"/>
        <w:vertAlign w:val="baseline"/>
        <w:em w:val="none"/>
      </w:rPr>
    </w:lvl>
    <w:lvl w:ilvl="1">
      <w:start w:val="1"/>
      <w:numFmt w:val="decimal"/>
      <w:suff w:val="space"/>
      <w:lvlText w:val="%1-%2-"/>
      <w:lvlJc w:val="left"/>
      <w:pPr>
        <w:ind w:left="454" w:hanging="454"/>
      </w:pPr>
      <w:rPr>
        <w:rFonts w:ascii="Times New Roman" w:hAnsi="Times New Roman" w:cs="Times New Roman" w:hint="default"/>
        <w:b w:val="0"/>
        <w:bCs/>
        <w:i w:val="0"/>
        <w:iCs w:val="0"/>
        <w:caps w:val="0"/>
        <w:smallCaps w:val="0"/>
        <w:strike w:val="0"/>
        <w:dstrike w:val="0"/>
        <w:noProof w:val="0"/>
        <w:vanish w:val="0"/>
        <w:color w:val="000000"/>
        <w:spacing w:val="0"/>
        <w:kern w:val="0"/>
        <w:position w:val="0"/>
        <w:u w:val="none"/>
        <w:vertAlign w:val="baseline"/>
        <w:em w:val="none"/>
        <w:lang w:val="en-US"/>
      </w:rPr>
    </w:lvl>
    <w:lvl w:ilvl="2">
      <w:start w:val="1"/>
      <w:numFmt w:val="decimal"/>
      <w:suff w:val="space"/>
      <w:lvlText w:val="%1-%2-%3-"/>
      <w:lvlJc w:val="left"/>
      <w:pPr>
        <w:ind w:left="720" w:hanging="720"/>
      </w:pPr>
      <w:rPr>
        <w:rFonts w:hint="default"/>
        <w:lang w:val="en-US"/>
      </w:rPr>
    </w:lvl>
    <w:lvl w:ilvl="3">
      <w:start w:val="1"/>
      <w:numFmt w:val="decimal"/>
      <w:suff w:val="space"/>
      <w:lvlText w:val="%1-%2-%3-%4-"/>
      <w:lvlJc w:val="left"/>
      <w:pPr>
        <w:ind w:left="964" w:hanging="964"/>
      </w:pPr>
      <w:rPr>
        <w:rFonts w:ascii="Times New Roman" w:hAnsi="Times New Roman" w:cs="Times New Roman"/>
        <w:b w:val="0"/>
        <w:bCs w:val="0"/>
        <w:i w:val="0"/>
        <w:iCs w:val="0"/>
        <w:caps w:val="0"/>
        <w:smallCaps w:val="0"/>
        <w:strike w:val="0"/>
        <w:dstrike w:val="0"/>
        <w:noProof w:val="0"/>
        <w:vanish w:val="0"/>
        <w:color w:val="000000"/>
        <w:spacing w:val="0"/>
        <w:kern w:val="0"/>
        <w:position w:val="0"/>
        <w:u w:val="none"/>
        <w:vertAlign w:val="baseline"/>
        <w:em w:val="none"/>
      </w:rPr>
    </w:lvl>
    <w:lvl w:ilvl="4">
      <w:start w:val="1"/>
      <w:numFmt w:val="decimal"/>
      <w:suff w:val="space"/>
      <w:lvlText w:val="%1-%2-%3-%4-%5-"/>
      <w:lvlJc w:val="left"/>
      <w:pPr>
        <w:ind w:left="454" w:firstLine="0"/>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9">
    <w:nsid w:val="4097248E"/>
    <w:multiLevelType w:val="multilevel"/>
    <w:tmpl w:val="8A1E4BCA"/>
    <w:styleLink w:val="BulletedNormal"/>
    <w:lvl w:ilvl="0">
      <w:start w:val="1"/>
      <w:numFmt w:val="bullet"/>
      <w:lvlText w:val=""/>
      <w:lvlJc w:val="center"/>
      <w:pPr>
        <w:tabs>
          <w:tab w:val="num" w:pos="644"/>
        </w:tabs>
        <w:ind w:left="624" w:hanging="340"/>
      </w:pPr>
      <w:rPr>
        <w:rFonts w:ascii="Symbol" w:hAnsi="Symbol" w:cs="Nazanin"/>
        <w:b/>
        <w:sz w:val="20"/>
        <w:szCs w:val="28"/>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0">
    <w:nsid w:val="460B63D6"/>
    <w:multiLevelType w:val="hybridMultilevel"/>
    <w:tmpl w:val="661CB98E"/>
    <w:lvl w:ilvl="0" w:tplc="EAF6A17C">
      <w:start w:val="1"/>
      <w:numFmt w:val="decimal"/>
      <w:pStyle w:val="refrence"/>
      <w:lvlText w:val="[%1]"/>
      <w:lvlJc w:val="right"/>
      <w:pPr>
        <w:tabs>
          <w:tab w:val="num" w:pos="340"/>
        </w:tabs>
        <w:ind w:left="340" w:hanging="170"/>
      </w:pPr>
      <w:rPr>
        <w:rFonts w:ascii="Times New Roman" w:hAnsi="Times New Roman" w:hint="default"/>
        <w:b w:val="0"/>
        <w:bCs w:val="0"/>
        <w:i w:val="0"/>
        <w:iCs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65A1C13"/>
    <w:multiLevelType w:val="hybridMultilevel"/>
    <w:tmpl w:val="7592E3A0"/>
    <w:lvl w:ilvl="0" w:tplc="B81C7958">
      <w:start w:val="1"/>
      <w:numFmt w:val="bullet"/>
      <w:pStyle w:val="BulletedNormal4"/>
      <w:lvlText w:val=""/>
      <w:lvlJc w:val="left"/>
      <w:pPr>
        <w:tabs>
          <w:tab w:val="num" w:pos="680"/>
        </w:tabs>
        <w:ind w:left="680" w:hanging="226"/>
      </w:pPr>
      <w:rPr>
        <w:rFonts w:ascii="Wingdings" w:hAnsi="Wingdings" w:hint="default"/>
        <w:b w:val="0"/>
        <w:i w:val="0"/>
        <w:sz w:val="28"/>
      </w:rPr>
    </w:lvl>
    <w:lvl w:ilvl="1" w:tplc="95B48234" w:tentative="1">
      <w:start w:val="1"/>
      <w:numFmt w:val="bullet"/>
      <w:lvlText w:val="o"/>
      <w:lvlJc w:val="left"/>
      <w:pPr>
        <w:tabs>
          <w:tab w:val="num" w:pos="1440"/>
        </w:tabs>
        <w:ind w:left="1440" w:hanging="360"/>
      </w:pPr>
      <w:rPr>
        <w:rFonts w:ascii="Courier New" w:hAnsi="Courier New" w:cs="Courier New" w:hint="default"/>
      </w:rPr>
    </w:lvl>
    <w:lvl w:ilvl="2" w:tplc="9CC6F9CE" w:tentative="1">
      <w:start w:val="1"/>
      <w:numFmt w:val="bullet"/>
      <w:lvlText w:val=""/>
      <w:lvlJc w:val="left"/>
      <w:pPr>
        <w:tabs>
          <w:tab w:val="num" w:pos="2160"/>
        </w:tabs>
        <w:ind w:left="2160" w:hanging="360"/>
      </w:pPr>
      <w:rPr>
        <w:rFonts w:ascii="Wingdings" w:hAnsi="Wingdings" w:hint="default"/>
      </w:rPr>
    </w:lvl>
    <w:lvl w:ilvl="3" w:tplc="10A61E2E" w:tentative="1">
      <w:start w:val="1"/>
      <w:numFmt w:val="bullet"/>
      <w:lvlText w:val=""/>
      <w:lvlJc w:val="left"/>
      <w:pPr>
        <w:tabs>
          <w:tab w:val="num" w:pos="2880"/>
        </w:tabs>
        <w:ind w:left="2880" w:hanging="360"/>
      </w:pPr>
      <w:rPr>
        <w:rFonts w:ascii="Symbol" w:hAnsi="Symbol" w:hint="default"/>
      </w:rPr>
    </w:lvl>
    <w:lvl w:ilvl="4" w:tplc="458A503C" w:tentative="1">
      <w:start w:val="1"/>
      <w:numFmt w:val="bullet"/>
      <w:lvlText w:val="o"/>
      <w:lvlJc w:val="left"/>
      <w:pPr>
        <w:tabs>
          <w:tab w:val="num" w:pos="3600"/>
        </w:tabs>
        <w:ind w:left="3600" w:hanging="360"/>
      </w:pPr>
      <w:rPr>
        <w:rFonts w:ascii="Courier New" w:hAnsi="Courier New" w:cs="Courier New" w:hint="default"/>
      </w:rPr>
    </w:lvl>
    <w:lvl w:ilvl="5" w:tplc="72B04660" w:tentative="1">
      <w:start w:val="1"/>
      <w:numFmt w:val="bullet"/>
      <w:lvlText w:val=""/>
      <w:lvlJc w:val="left"/>
      <w:pPr>
        <w:tabs>
          <w:tab w:val="num" w:pos="4320"/>
        </w:tabs>
        <w:ind w:left="4320" w:hanging="360"/>
      </w:pPr>
      <w:rPr>
        <w:rFonts w:ascii="Wingdings" w:hAnsi="Wingdings" w:hint="default"/>
      </w:rPr>
    </w:lvl>
    <w:lvl w:ilvl="6" w:tplc="272C0C7A" w:tentative="1">
      <w:start w:val="1"/>
      <w:numFmt w:val="bullet"/>
      <w:lvlText w:val=""/>
      <w:lvlJc w:val="left"/>
      <w:pPr>
        <w:tabs>
          <w:tab w:val="num" w:pos="5040"/>
        </w:tabs>
        <w:ind w:left="5040" w:hanging="360"/>
      </w:pPr>
      <w:rPr>
        <w:rFonts w:ascii="Symbol" w:hAnsi="Symbol" w:hint="default"/>
      </w:rPr>
    </w:lvl>
    <w:lvl w:ilvl="7" w:tplc="FEDA7D70" w:tentative="1">
      <w:start w:val="1"/>
      <w:numFmt w:val="bullet"/>
      <w:lvlText w:val="o"/>
      <w:lvlJc w:val="left"/>
      <w:pPr>
        <w:tabs>
          <w:tab w:val="num" w:pos="5760"/>
        </w:tabs>
        <w:ind w:left="5760" w:hanging="360"/>
      </w:pPr>
      <w:rPr>
        <w:rFonts w:ascii="Courier New" w:hAnsi="Courier New" w:cs="Courier New" w:hint="default"/>
      </w:rPr>
    </w:lvl>
    <w:lvl w:ilvl="8" w:tplc="C6706C1A" w:tentative="1">
      <w:start w:val="1"/>
      <w:numFmt w:val="bullet"/>
      <w:lvlText w:val=""/>
      <w:lvlJc w:val="left"/>
      <w:pPr>
        <w:tabs>
          <w:tab w:val="num" w:pos="6480"/>
        </w:tabs>
        <w:ind w:left="6480" w:hanging="360"/>
      </w:pPr>
      <w:rPr>
        <w:rFonts w:ascii="Wingdings" w:hAnsi="Wingdings" w:hint="default"/>
      </w:rPr>
    </w:lvl>
  </w:abstractNum>
  <w:abstractNum w:abstractNumId="22">
    <w:nsid w:val="4B2754C6"/>
    <w:multiLevelType w:val="multilevel"/>
    <w:tmpl w:val="DAA6980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nsid w:val="4E2703DD"/>
    <w:multiLevelType w:val="hybridMultilevel"/>
    <w:tmpl w:val="4DE8543E"/>
    <w:lvl w:ilvl="0" w:tplc="F558BEE0">
      <w:start w:val="1"/>
      <w:numFmt w:val="decimal"/>
      <w:lvlText w:val="%1)"/>
      <w:lvlJc w:val="left"/>
      <w:pPr>
        <w:ind w:left="587" w:hanging="360"/>
      </w:pPr>
      <w:rPr>
        <w:rFonts w:hint="default"/>
        <w:sz w:val="28"/>
      </w:rPr>
    </w:lvl>
    <w:lvl w:ilvl="1" w:tplc="04090019" w:tentative="1">
      <w:start w:val="1"/>
      <w:numFmt w:val="lowerLetter"/>
      <w:lvlText w:val="%2."/>
      <w:lvlJc w:val="left"/>
      <w:pPr>
        <w:ind w:left="1307" w:hanging="360"/>
      </w:pPr>
    </w:lvl>
    <w:lvl w:ilvl="2" w:tplc="0409001B" w:tentative="1">
      <w:start w:val="1"/>
      <w:numFmt w:val="lowerRoman"/>
      <w:lvlText w:val="%3."/>
      <w:lvlJc w:val="right"/>
      <w:pPr>
        <w:ind w:left="2027" w:hanging="180"/>
      </w:pPr>
    </w:lvl>
    <w:lvl w:ilvl="3" w:tplc="0409000F" w:tentative="1">
      <w:start w:val="1"/>
      <w:numFmt w:val="decimal"/>
      <w:lvlText w:val="%4."/>
      <w:lvlJc w:val="left"/>
      <w:pPr>
        <w:ind w:left="2747" w:hanging="360"/>
      </w:pPr>
    </w:lvl>
    <w:lvl w:ilvl="4" w:tplc="04090019" w:tentative="1">
      <w:start w:val="1"/>
      <w:numFmt w:val="lowerLetter"/>
      <w:lvlText w:val="%5."/>
      <w:lvlJc w:val="left"/>
      <w:pPr>
        <w:ind w:left="3467" w:hanging="360"/>
      </w:pPr>
    </w:lvl>
    <w:lvl w:ilvl="5" w:tplc="0409001B" w:tentative="1">
      <w:start w:val="1"/>
      <w:numFmt w:val="lowerRoman"/>
      <w:lvlText w:val="%6."/>
      <w:lvlJc w:val="right"/>
      <w:pPr>
        <w:ind w:left="4187" w:hanging="180"/>
      </w:pPr>
    </w:lvl>
    <w:lvl w:ilvl="6" w:tplc="0409000F" w:tentative="1">
      <w:start w:val="1"/>
      <w:numFmt w:val="decimal"/>
      <w:lvlText w:val="%7."/>
      <w:lvlJc w:val="left"/>
      <w:pPr>
        <w:ind w:left="4907" w:hanging="360"/>
      </w:pPr>
    </w:lvl>
    <w:lvl w:ilvl="7" w:tplc="04090019" w:tentative="1">
      <w:start w:val="1"/>
      <w:numFmt w:val="lowerLetter"/>
      <w:lvlText w:val="%8."/>
      <w:lvlJc w:val="left"/>
      <w:pPr>
        <w:ind w:left="5627" w:hanging="360"/>
      </w:pPr>
    </w:lvl>
    <w:lvl w:ilvl="8" w:tplc="0409001B" w:tentative="1">
      <w:start w:val="1"/>
      <w:numFmt w:val="lowerRoman"/>
      <w:lvlText w:val="%9."/>
      <w:lvlJc w:val="right"/>
      <w:pPr>
        <w:ind w:left="6347" w:hanging="180"/>
      </w:pPr>
    </w:lvl>
  </w:abstractNum>
  <w:abstractNum w:abstractNumId="24">
    <w:nsid w:val="4FCB5E63"/>
    <w:multiLevelType w:val="hybridMultilevel"/>
    <w:tmpl w:val="69A0BD64"/>
    <w:lvl w:ilvl="0" w:tplc="3A842568">
      <w:start w:val="1"/>
      <w:numFmt w:val="decimal"/>
      <w:lvlText w:val="%1-"/>
      <w:lvlJc w:val="right"/>
      <w:pPr>
        <w:tabs>
          <w:tab w:val="num" w:pos="719"/>
        </w:tabs>
        <w:ind w:left="719" w:hanging="360"/>
      </w:pPr>
      <w:rPr>
        <w:rFonts w:cs="B Nazanin" w:hint="cs"/>
        <w:i/>
        <w:iCs w:val="0"/>
        <w:sz w:val="28"/>
        <w:szCs w:val="28"/>
      </w:rPr>
    </w:lvl>
    <w:lvl w:ilvl="1" w:tplc="04090003" w:tentative="1">
      <w:start w:val="1"/>
      <w:numFmt w:val="bullet"/>
      <w:lvlText w:val="o"/>
      <w:lvlJc w:val="left"/>
      <w:pPr>
        <w:tabs>
          <w:tab w:val="num" w:pos="1439"/>
        </w:tabs>
        <w:ind w:left="1439" w:hanging="360"/>
      </w:pPr>
      <w:rPr>
        <w:rFonts w:ascii="Courier New" w:hAnsi="Courier New" w:cs="Courier New" w:hint="default"/>
      </w:rPr>
    </w:lvl>
    <w:lvl w:ilvl="2" w:tplc="04090005" w:tentative="1">
      <w:start w:val="1"/>
      <w:numFmt w:val="bullet"/>
      <w:lvlText w:val=""/>
      <w:lvlJc w:val="left"/>
      <w:pPr>
        <w:tabs>
          <w:tab w:val="num" w:pos="2159"/>
        </w:tabs>
        <w:ind w:left="2159" w:hanging="360"/>
      </w:pPr>
      <w:rPr>
        <w:rFonts w:ascii="Wingdings" w:hAnsi="Wingdings" w:hint="default"/>
      </w:rPr>
    </w:lvl>
    <w:lvl w:ilvl="3" w:tplc="04090001" w:tentative="1">
      <w:start w:val="1"/>
      <w:numFmt w:val="bullet"/>
      <w:lvlText w:val=""/>
      <w:lvlJc w:val="left"/>
      <w:pPr>
        <w:tabs>
          <w:tab w:val="num" w:pos="2879"/>
        </w:tabs>
        <w:ind w:left="2879" w:hanging="360"/>
      </w:pPr>
      <w:rPr>
        <w:rFonts w:ascii="Symbol" w:hAnsi="Symbol" w:hint="default"/>
      </w:rPr>
    </w:lvl>
    <w:lvl w:ilvl="4" w:tplc="04090003" w:tentative="1">
      <w:start w:val="1"/>
      <w:numFmt w:val="bullet"/>
      <w:lvlText w:val="o"/>
      <w:lvlJc w:val="left"/>
      <w:pPr>
        <w:tabs>
          <w:tab w:val="num" w:pos="3599"/>
        </w:tabs>
        <w:ind w:left="3599" w:hanging="360"/>
      </w:pPr>
      <w:rPr>
        <w:rFonts w:ascii="Courier New" w:hAnsi="Courier New" w:cs="Courier New" w:hint="default"/>
      </w:rPr>
    </w:lvl>
    <w:lvl w:ilvl="5" w:tplc="04090005" w:tentative="1">
      <w:start w:val="1"/>
      <w:numFmt w:val="bullet"/>
      <w:lvlText w:val=""/>
      <w:lvlJc w:val="left"/>
      <w:pPr>
        <w:tabs>
          <w:tab w:val="num" w:pos="4319"/>
        </w:tabs>
        <w:ind w:left="4319" w:hanging="360"/>
      </w:pPr>
      <w:rPr>
        <w:rFonts w:ascii="Wingdings" w:hAnsi="Wingdings" w:hint="default"/>
      </w:rPr>
    </w:lvl>
    <w:lvl w:ilvl="6" w:tplc="04090001" w:tentative="1">
      <w:start w:val="1"/>
      <w:numFmt w:val="bullet"/>
      <w:lvlText w:val=""/>
      <w:lvlJc w:val="left"/>
      <w:pPr>
        <w:tabs>
          <w:tab w:val="num" w:pos="5039"/>
        </w:tabs>
        <w:ind w:left="5039" w:hanging="360"/>
      </w:pPr>
      <w:rPr>
        <w:rFonts w:ascii="Symbol" w:hAnsi="Symbol" w:hint="default"/>
      </w:rPr>
    </w:lvl>
    <w:lvl w:ilvl="7" w:tplc="04090003" w:tentative="1">
      <w:start w:val="1"/>
      <w:numFmt w:val="bullet"/>
      <w:lvlText w:val="o"/>
      <w:lvlJc w:val="left"/>
      <w:pPr>
        <w:tabs>
          <w:tab w:val="num" w:pos="5759"/>
        </w:tabs>
        <w:ind w:left="5759" w:hanging="360"/>
      </w:pPr>
      <w:rPr>
        <w:rFonts w:ascii="Courier New" w:hAnsi="Courier New" w:cs="Courier New" w:hint="default"/>
      </w:rPr>
    </w:lvl>
    <w:lvl w:ilvl="8" w:tplc="04090005" w:tentative="1">
      <w:start w:val="1"/>
      <w:numFmt w:val="bullet"/>
      <w:lvlText w:val=""/>
      <w:lvlJc w:val="left"/>
      <w:pPr>
        <w:tabs>
          <w:tab w:val="num" w:pos="6479"/>
        </w:tabs>
        <w:ind w:left="6479" w:hanging="360"/>
      </w:pPr>
      <w:rPr>
        <w:rFonts w:ascii="Wingdings" w:hAnsi="Wingdings" w:hint="default"/>
      </w:rPr>
    </w:lvl>
  </w:abstractNum>
  <w:abstractNum w:abstractNumId="25">
    <w:nsid w:val="589D4434"/>
    <w:multiLevelType w:val="multilevel"/>
    <w:tmpl w:val="6DF242FA"/>
    <w:lvl w:ilvl="0">
      <w:start w:val="1"/>
      <w:numFmt w:val="decimal"/>
      <w:lvlText w:val="%1"/>
      <w:lvlJc w:val="left"/>
      <w:pPr>
        <w:tabs>
          <w:tab w:val="num" w:pos="893"/>
        </w:tabs>
        <w:ind w:left="893" w:hanging="432"/>
      </w:pPr>
      <w:rPr>
        <w:rFonts w:hint="default"/>
      </w:rPr>
    </w:lvl>
    <w:lvl w:ilvl="1">
      <w:start w:val="1"/>
      <w:numFmt w:val="decimal"/>
      <w:pStyle w:val="continuetable"/>
      <w:suff w:val="space"/>
      <w:lvlText w:val="جدول (ض%1- %2)"/>
      <w:lvlJc w:val="left"/>
      <w:pPr>
        <w:ind w:left="1037" w:hanging="576"/>
      </w:pPr>
      <w:rPr>
        <w:rFonts w:hint="default"/>
      </w:rPr>
    </w:lvl>
    <w:lvl w:ilvl="2">
      <w:start w:val="1"/>
      <w:numFmt w:val="decimal"/>
      <w:lvlText w:val="%1.%2.%3"/>
      <w:lvlJc w:val="left"/>
      <w:pPr>
        <w:tabs>
          <w:tab w:val="num" w:pos="1181"/>
        </w:tabs>
        <w:ind w:left="1181" w:hanging="720"/>
      </w:pPr>
      <w:rPr>
        <w:rFonts w:hint="default"/>
      </w:rPr>
    </w:lvl>
    <w:lvl w:ilvl="3">
      <w:start w:val="1"/>
      <w:numFmt w:val="decimal"/>
      <w:lvlText w:val="%1.%2.%3.%4"/>
      <w:lvlJc w:val="left"/>
      <w:pPr>
        <w:tabs>
          <w:tab w:val="num" w:pos="1325"/>
        </w:tabs>
        <w:ind w:left="1325" w:hanging="864"/>
      </w:pPr>
      <w:rPr>
        <w:rFonts w:hint="default"/>
      </w:rPr>
    </w:lvl>
    <w:lvl w:ilvl="4">
      <w:start w:val="1"/>
      <w:numFmt w:val="decimal"/>
      <w:lvlText w:val="%1.%2.%3.%4.%5"/>
      <w:lvlJc w:val="left"/>
      <w:pPr>
        <w:tabs>
          <w:tab w:val="num" w:pos="1469"/>
        </w:tabs>
        <w:ind w:left="1469" w:hanging="1008"/>
      </w:pPr>
      <w:rPr>
        <w:rFonts w:hint="default"/>
      </w:rPr>
    </w:lvl>
    <w:lvl w:ilvl="5">
      <w:start w:val="1"/>
      <w:numFmt w:val="decimal"/>
      <w:lvlText w:val="%1.%2.%3.%4.%5.%6"/>
      <w:lvlJc w:val="left"/>
      <w:pPr>
        <w:tabs>
          <w:tab w:val="num" w:pos="1613"/>
        </w:tabs>
        <w:ind w:left="1613" w:hanging="1152"/>
      </w:pPr>
      <w:rPr>
        <w:rFonts w:hint="default"/>
      </w:rPr>
    </w:lvl>
    <w:lvl w:ilvl="6">
      <w:start w:val="1"/>
      <w:numFmt w:val="decimal"/>
      <w:lvlText w:val="%1.%2.%3.%4.%5.%6.%7"/>
      <w:lvlJc w:val="left"/>
      <w:pPr>
        <w:tabs>
          <w:tab w:val="num" w:pos="1757"/>
        </w:tabs>
        <w:ind w:left="1757" w:hanging="1296"/>
      </w:pPr>
      <w:rPr>
        <w:rFonts w:hint="default"/>
      </w:rPr>
    </w:lvl>
    <w:lvl w:ilvl="7">
      <w:start w:val="1"/>
      <w:numFmt w:val="decimal"/>
      <w:lvlText w:val="%1.%2.%3.%4.%5.%6.%7.%8"/>
      <w:lvlJc w:val="left"/>
      <w:pPr>
        <w:tabs>
          <w:tab w:val="num" w:pos="1901"/>
        </w:tabs>
        <w:ind w:left="1901" w:hanging="1440"/>
      </w:pPr>
      <w:rPr>
        <w:rFonts w:hint="default"/>
      </w:rPr>
    </w:lvl>
    <w:lvl w:ilvl="8">
      <w:start w:val="1"/>
      <w:numFmt w:val="decimal"/>
      <w:lvlText w:val="%1.%2.%3.%4.%5.%6.%7.%8.%9"/>
      <w:lvlJc w:val="left"/>
      <w:pPr>
        <w:tabs>
          <w:tab w:val="num" w:pos="2045"/>
        </w:tabs>
        <w:ind w:left="2045" w:hanging="1584"/>
      </w:pPr>
      <w:rPr>
        <w:rFonts w:hint="default"/>
      </w:rPr>
    </w:lvl>
  </w:abstractNum>
  <w:abstractNum w:abstractNumId="26">
    <w:nsid w:val="5E9C6248"/>
    <w:multiLevelType w:val="hybridMultilevel"/>
    <w:tmpl w:val="27C87C5E"/>
    <w:lvl w:ilvl="0" w:tplc="30221454">
      <w:start w:val="1"/>
      <w:numFmt w:val="bullet"/>
      <w:lvlText w:val="-"/>
      <w:lvlJc w:val="left"/>
      <w:pPr>
        <w:ind w:left="587" w:hanging="360"/>
      </w:pPr>
      <w:rPr>
        <w:rFonts w:ascii="Times New Roman" w:eastAsia="Times New Roman" w:hAnsi="Times New Roman" w:cs="B Nazanin" w:hint="default"/>
        <w:sz w:val="28"/>
      </w:rPr>
    </w:lvl>
    <w:lvl w:ilvl="1" w:tplc="04090003" w:tentative="1">
      <w:start w:val="1"/>
      <w:numFmt w:val="bullet"/>
      <w:lvlText w:val="o"/>
      <w:lvlJc w:val="left"/>
      <w:pPr>
        <w:ind w:left="1307" w:hanging="360"/>
      </w:pPr>
      <w:rPr>
        <w:rFonts w:ascii="Courier New" w:hAnsi="Courier New" w:cs="Courier New" w:hint="default"/>
      </w:rPr>
    </w:lvl>
    <w:lvl w:ilvl="2" w:tplc="04090005" w:tentative="1">
      <w:start w:val="1"/>
      <w:numFmt w:val="bullet"/>
      <w:lvlText w:val=""/>
      <w:lvlJc w:val="left"/>
      <w:pPr>
        <w:ind w:left="2027" w:hanging="360"/>
      </w:pPr>
      <w:rPr>
        <w:rFonts w:ascii="Wingdings" w:hAnsi="Wingdings" w:hint="default"/>
      </w:rPr>
    </w:lvl>
    <w:lvl w:ilvl="3" w:tplc="04090001" w:tentative="1">
      <w:start w:val="1"/>
      <w:numFmt w:val="bullet"/>
      <w:lvlText w:val=""/>
      <w:lvlJc w:val="left"/>
      <w:pPr>
        <w:ind w:left="2747" w:hanging="360"/>
      </w:pPr>
      <w:rPr>
        <w:rFonts w:ascii="Symbol" w:hAnsi="Symbol" w:hint="default"/>
      </w:rPr>
    </w:lvl>
    <w:lvl w:ilvl="4" w:tplc="04090003" w:tentative="1">
      <w:start w:val="1"/>
      <w:numFmt w:val="bullet"/>
      <w:lvlText w:val="o"/>
      <w:lvlJc w:val="left"/>
      <w:pPr>
        <w:ind w:left="3467" w:hanging="360"/>
      </w:pPr>
      <w:rPr>
        <w:rFonts w:ascii="Courier New" w:hAnsi="Courier New" w:cs="Courier New" w:hint="default"/>
      </w:rPr>
    </w:lvl>
    <w:lvl w:ilvl="5" w:tplc="04090005" w:tentative="1">
      <w:start w:val="1"/>
      <w:numFmt w:val="bullet"/>
      <w:lvlText w:val=""/>
      <w:lvlJc w:val="left"/>
      <w:pPr>
        <w:ind w:left="4187" w:hanging="360"/>
      </w:pPr>
      <w:rPr>
        <w:rFonts w:ascii="Wingdings" w:hAnsi="Wingdings" w:hint="default"/>
      </w:rPr>
    </w:lvl>
    <w:lvl w:ilvl="6" w:tplc="04090001" w:tentative="1">
      <w:start w:val="1"/>
      <w:numFmt w:val="bullet"/>
      <w:lvlText w:val=""/>
      <w:lvlJc w:val="left"/>
      <w:pPr>
        <w:ind w:left="4907" w:hanging="360"/>
      </w:pPr>
      <w:rPr>
        <w:rFonts w:ascii="Symbol" w:hAnsi="Symbol" w:hint="default"/>
      </w:rPr>
    </w:lvl>
    <w:lvl w:ilvl="7" w:tplc="04090003" w:tentative="1">
      <w:start w:val="1"/>
      <w:numFmt w:val="bullet"/>
      <w:lvlText w:val="o"/>
      <w:lvlJc w:val="left"/>
      <w:pPr>
        <w:ind w:left="5627" w:hanging="360"/>
      </w:pPr>
      <w:rPr>
        <w:rFonts w:ascii="Courier New" w:hAnsi="Courier New" w:cs="Courier New" w:hint="default"/>
      </w:rPr>
    </w:lvl>
    <w:lvl w:ilvl="8" w:tplc="04090005" w:tentative="1">
      <w:start w:val="1"/>
      <w:numFmt w:val="bullet"/>
      <w:lvlText w:val=""/>
      <w:lvlJc w:val="left"/>
      <w:pPr>
        <w:ind w:left="6347" w:hanging="360"/>
      </w:pPr>
      <w:rPr>
        <w:rFonts w:ascii="Wingdings" w:hAnsi="Wingdings" w:hint="default"/>
      </w:rPr>
    </w:lvl>
  </w:abstractNum>
  <w:abstractNum w:abstractNumId="27">
    <w:nsid w:val="626462A1"/>
    <w:multiLevelType w:val="multilevel"/>
    <w:tmpl w:val="4FE8CA94"/>
    <w:styleLink w:val="BulletedSymbol"/>
    <w:lvl w:ilvl="0">
      <w:start w:val="1"/>
      <w:numFmt w:val="bullet"/>
      <w:lvlText w:val=""/>
      <w:lvlJc w:val="left"/>
      <w:pPr>
        <w:tabs>
          <w:tab w:val="num" w:pos="1174"/>
        </w:tabs>
        <w:ind w:left="1174" w:hanging="360"/>
      </w:pPr>
      <w:rPr>
        <w:rFonts w:ascii="Symbol" w:hAnsi="Symbol" w:cs="Nazanin"/>
        <w:b/>
        <w:szCs w:val="28"/>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8">
    <w:nsid w:val="664E0568"/>
    <w:multiLevelType w:val="hybridMultilevel"/>
    <w:tmpl w:val="1E2AAC70"/>
    <w:lvl w:ilvl="0" w:tplc="65E0985E">
      <w:start w:val="1"/>
      <w:numFmt w:val="bullet"/>
      <w:pStyle w:val="BulletedNormal1"/>
      <w:lvlText w:val=""/>
      <w:lvlJc w:val="left"/>
      <w:pPr>
        <w:tabs>
          <w:tab w:val="num" w:pos="454"/>
        </w:tabs>
        <w:ind w:left="227" w:firstLine="0"/>
      </w:pPr>
      <w:rPr>
        <w:rFonts w:ascii="Symbol" w:hAnsi="Symbol" w:hint="default"/>
      </w:rPr>
    </w:lvl>
    <w:lvl w:ilvl="1" w:tplc="FD0EC896" w:tentative="1">
      <w:start w:val="1"/>
      <w:numFmt w:val="bullet"/>
      <w:lvlText w:val="o"/>
      <w:lvlJc w:val="left"/>
      <w:pPr>
        <w:tabs>
          <w:tab w:val="num" w:pos="1440"/>
        </w:tabs>
        <w:ind w:left="1440" w:hanging="360"/>
      </w:pPr>
      <w:rPr>
        <w:rFonts w:ascii="Courier New" w:hAnsi="Courier New" w:cs="Courier New" w:hint="default"/>
      </w:rPr>
    </w:lvl>
    <w:lvl w:ilvl="2" w:tplc="C5D4CC20" w:tentative="1">
      <w:start w:val="1"/>
      <w:numFmt w:val="bullet"/>
      <w:lvlText w:val=""/>
      <w:lvlJc w:val="left"/>
      <w:pPr>
        <w:tabs>
          <w:tab w:val="num" w:pos="2160"/>
        </w:tabs>
        <w:ind w:left="2160" w:hanging="360"/>
      </w:pPr>
      <w:rPr>
        <w:rFonts w:ascii="Wingdings" w:hAnsi="Wingdings" w:hint="default"/>
      </w:rPr>
    </w:lvl>
    <w:lvl w:ilvl="3" w:tplc="6EC4DE8C" w:tentative="1">
      <w:start w:val="1"/>
      <w:numFmt w:val="bullet"/>
      <w:lvlText w:val=""/>
      <w:lvlJc w:val="left"/>
      <w:pPr>
        <w:tabs>
          <w:tab w:val="num" w:pos="2880"/>
        </w:tabs>
        <w:ind w:left="2880" w:hanging="360"/>
      </w:pPr>
      <w:rPr>
        <w:rFonts w:ascii="Symbol" w:hAnsi="Symbol" w:hint="default"/>
      </w:rPr>
    </w:lvl>
    <w:lvl w:ilvl="4" w:tplc="4954862A" w:tentative="1">
      <w:start w:val="1"/>
      <w:numFmt w:val="bullet"/>
      <w:lvlText w:val="o"/>
      <w:lvlJc w:val="left"/>
      <w:pPr>
        <w:tabs>
          <w:tab w:val="num" w:pos="3600"/>
        </w:tabs>
        <w:ind w:left="3600" w:hanging="360"/>
      </w:pPr>
      <w:rPr>
        <w:rFonts w:ascii="Courier New" w:hAnsi="Courier New" w:cs="Courier New" w:hint="default"/>
      </w:rPr>
    </w:lvl>
    <w:lvl w:ilvl="5" w:tplc="6F767B32" w:tentative="1">
      <w:start w:val="1"/>
      <w:numFmt w:val="bullet"/>
      <w:lvlText w:val=""/>
      <w:lvlJc w:val="left"/>
      <w:pPr>
        <w:tabs>
          <w:tab w:val="num" w:pos="4320"/>
        </w:tabs>
        <w:ind w:left="4320" w:hanging="360"/>
      </w:pPr>
      <w:rPr>
        <w:rFonts w:ascii="Wingdings" w:hAnsi="Wingdings" w:hint="default"/>
      </w:rPr>
    </w:lvl>
    <w:lvl w:ilvl="6" w:tplc="97BC7662" w:tentative="1">
      <w:start w:val="1"/>
      <w:numFmt w:val="bullet"/>
      <w:lvlText w:val=""/>
      <w:lvlJc w:val="left"/>
      <w:pPr>
        <w:tabs>
          <w:tab w:val="num" w:pos="5040"/>
        </w:tabs>
        <w:ind w:left="5040" w:hanging="360"/>
      </w:pPr>
      <w:rPr>
        <w:rFonts w:ascii="Symbol" w:hAnsi="Symbol" w:hint="default"/>
      </w:rPr>
    </w:lvl>
    <w:lvl w:ilvl="7" w:tplc="F7341F4C" w:tentative="1">
      <w:start w:val="1"/>
      <w:numFmt w:val="bullet"/>
      <w:lvlText w:val="o"/>
      <w:lvlJc w:val="left"/>
      <w:pPr>
        <w:tabs>
          <w:tab w:val="num" w:pos="5760"/>
        </w:tabs>
        <w:ind w:left="5760" w:hanging="360"/>
      </w:pPr>
      <w:rPr>
        <w:rFonts w:ascii="Courier New" w:hAnsi="Courier New" w:cs="Courier New" w:hint="default"/>
      </w:rPr>
    </w:lvl>
    <w:lvl w:ilvl="8" w:tplc="0284E8DC" w:tentative="1">
      <w:start w:val="1"/>
      <w:numFmt w:val="bullet"/>
      <w:lvlText w:val=""/>
      <w:lvlJc w:val="left"/>
      <w:pPr>
        <w:tabs>
          <w:tab w:val="num" w:pos="6480"/>
        </w:tabs>
        <w:ind w:left="6480" w:hanging="360"/>
      </w:pPr>
      <w:rPr>
        <w:rFonts w:ascii="Wingdings" w:hAnsi="Wingdings" w:hint="default"/>
      </w:rPr>
    </w:lvl>
  </w:abstractNum>
  <w:abstractNum w:abstractNumId="29">
    <w:nsid w:val="6CEE414B"/>
    <w:multiLevelType w:val="hybridMultilevel"/>
    <w:tmpl w:val="B85C2258"/>
    <w:lvl w:ilvl="0" w:tplc="AD7011C2">
      <w:numFmt w:val="bullet"/>
      <w:lvlText w:val="-"/>
      <w:lvlJc w:val="left"/>
      <w:pPr>
        <w:ind w:left="590" w:hanging="360"/>
      </w:pPr>
      <w:rPr>
        <w:rFonts w:ascii="Times New Roman" w:eastAsia="Times New Roman" w:hAnsi="Times New Roman" w:cs="B Nazanin" w:hint="default"/>
      </w:rPr>
    </w:lvl>
    <w:lvl w:ilvl="1" w:tplc="04090003" w:tentative="1">
      <w:start w:val="1"/>
      <w:numFmt w:val="bullet"/>
      <w:lvlText w:val="o"/>
      <w:lvlJc w:val="left"/>
      <w:pPr>
        <w:ind w:left="1310" w:hanging="360"/>
      </w:pPr>
      <w:rPr>
        <w:rFonts w:ascii="Courier New" w:hAnsi="Courier New" w:cs="Courier New" w:hint="default"/>
      </w:rPr>
    </w:lvl>
    <w:lvl w:ilvl="2" w:tplc="04090005" w:tentative="1">
      <w:start w:val="1"/>
      <w:numFmt w:val="bullet"/>
      <w:lvlText w:val=""/>
      <w:lvlJc w:val="left"/>
      <w:pPr>
        <w:ind w:left="2030" w:hanging="360"/>
      </w:pPr>
      <w:rPr>
        <w:rFonts w:ascii="Wingdings" w:hAnsi="Wingdings" w:hint="default"/>
      </w:rPr>
    </w:lvl>
    <w:lvl w:ilvl="3" w:tplc="04090001" w:tentative="1">
      <w:start w:val="1"/>
      <w:numFmt w:val="bullet"/>
      <w:lvlText w:val=""/>
      <w:lvlJc w:val="left"/>
      <w:pPr>
        <w:ind w:left="2750" w:hanging="360"/>
      </w:pPr>
      <w:rPr>
        <w:rFonts w:ascii="Symbol" w:hAnsi="Symbol" w:hint="default"/>
      </w:rPr>
    </w:lvl>
    <w:lvl w:ilvl="4" w:tplc="04090003" w:tentative="1">
      <w:start w:val="1"/>
      <w:numFmt w:val="bullet"/>
      <w:lvlText w:val="o"/>
      <w:lvlJc w:val="left"/>
      <w:pPr>
        <w:ind w:left="3470" w:hanging="360"/>
      </w:pPr>
      <w:rPr>
        <w:rFonts w:ascii="Courier New" w:hAnsi="Courier New" w:cs="Courier New" w:hint="default"/>
      </w:rPr>
    </w:lvl>
    <w:lvl w:ilvl="5" w:tplc="04090005" w:tentative="1">
      <w:start w:val="1"/>
      <w:numFmt w:val="bullet"/>
      <w:lvlText w:val=""/>
      <w:lvlJc w:val="left"/>
      <w:pPr>
        <w:ind w:left="4190" w:hanging="360"/>
      </w:pPr>
      <w:rPr>
        <w:rFonts w:ascii="Wingdings" w:hAnsi="Wingdings" w:hint="default"/>
      </w:rPr>
    </w:lvl>
    <w:lvl w:ilvl="6" w:tplc="04090001" w:tentative="1">
      <w:start w:val="1"/>
      <w:numFmt w:val="bullet"/>
      <w:lvlText w:val=""/>
      <w:lvlJc w:val="left"/>
      <w:pPr>
        <w:ind w:left="4910" w:hanging="360"/>
      </w:pPr>
      <w:rPr>
        <w:rFonts w:ascii="Symbol" w:hAnsi="Symbol" w:hint="default"/>
      </w:rPr>
    </w:lvl>
    <w:lvl w:ilvl="7" w:tplc="04090003" w:tentative="1">
      <w:start w:val="1"/>
      <w:numFmt w:val="bullet"/>
      <w:lvlText w:val="o"/>
      <w:lvlJc w:val="left"/>
      <w:pPr>
        <w:ind w:left="5630" w:hanging="360"/>
      </w:pPr>
      <w:rPr>
        <w:rFonts w:ascii="Courier New" w:hAnsi="Courier New" w:cs="Courier New" w:hint="default"/>
      </w:rPr>
    </w:lvl>
    <w:lvl w:ilvl="8" w:tplc="04090005" w:tentative="1">
      <w:start w:val="1"/>
      <w:numFmt w:val="bullet"/>
      <w:lvlText w:val=""/>
      <w:lvlJc w:val="left"/>
      <w:pPr>
        <w:ind w:left="6350" w:hanging="360"/>
      </w:pPr>
      <w:rPr>
        <w:rFonts w:ascii="Wingdings" w:hAnsi="Wingdings" w:hint="default"/>
      </w:rPr>
    </w:lvl>
  </w:abstractNum>
  <w:abstractNum w:abstractNumId="30">
    <w:nsid w:val="6DF0553C"/>
    <w:multiLevelType w:val="multilevel"/>
    <w:tmpl w:val="06BA62EA"/>
    <w:name w:val="شس"/>
    <w:lvl w:ilvl="0">
      <w:start w:val="1"/>
      <w:numFmt w:val="decimal"/>
      <w:pStyle w:val="Heading2"/>
      <w:suff w:val="space"/>
      <w:lvlText w:val="%1-"/>
      <w:lvlJc w:val="left"/>
      <w:pPr>
        <w:ind w:left="2983" w:hanging="2983"/>
      </w:pPr>
      <w:rPr>
        <w:rFonts w:ascii="Times New Roman" w:hAnsi="Times New Roman"/>
        <w:b w:val="0"/>
        <w:bCs w:val="0"/>
        <w:i w:val="0"/>
        <w:iCs w:val="0"/>
        <w:caps w:val="0"/>
        <w:smallCaps w:val="0"/>
        <w:strike w:val="0"/>
        <w:dstrike w:val="0"/>
        <w:noProof w:val="0"/>
        <w:vanish w:val="0"/>
        <w:color w:val="000000"/>
        <w:spacing w:val="0"/>
        <w:kern w:val="0"/>
        <w:position w:val="0"/>
        <w:u w:val="none"/>
        <w:vertAlign w:val="baseline"/>
        <w:em w:val="none"/>
      </w:rPr>
    </w:lvl>
    <w:lvl w:ilvl="1">
      <w:start w:val="1"/>
      <w:numFmt w:val="decimal"/>
      <w:pStyle w:val="Heading3"/>
      <w:suff w:val="space"/>
      <w:lvlText w:val="%1-%2-"/>
      <w:lvlJc w:val="left"/>
      <w:pPr>
        <w:ind w:left="454" w:hanging="170"/>
      </w:pPr>
      <w:rPr>
        <w:rFonts w:ascii="Times New Roman" w:hAnsi="Times New Roman" w:cs="Times New Roman" w:hint="default"/>
        <w:b w:val="0"/>
        <w:bCs/>
        <w:i w:val="0"/>
        <w:iCs w:val="0"/>
        <w:caps w:val="0"/>
        <w:smallCaps w:val="0"/>
        <w:strike w:val="0"/>
        <w:dstrike w:val="0"/>
        <w:noProof w:val="0"/>
        <w:vanish w:val="0"/>
        <w:color w:val="000000"/>
        <w:spacing w:val="0"/>
        <w:kern w:val="0"/>
        <w:position w:val="0"/>
        <w:u w:val="none"/>
        <w:vertAlign w:val="baseline"/>
        <w:em w:val="none"/>
        <w:lang w:val="en-US"/>
      </w:rPr>
    </w:lvl>
    <w:lvl w:ilvl="2">
      <w:start w:val="1"/>
      <w:numFmt w:val="decimal"/>
      <w:pStyle w:val="Heading4"/>
      <w:suff w:val="space"/>
      <w:lvlText w:val="%1-%2-%3-"/>
      <w:lvlJc w:val="left"/>
      <w:pPr>
        <w:ind w:left="1145" w:hanging="720"/>
      </w:pPr>
      <w:rPr>
        <w:rFonts w:hint="default"/>
        <w:lang w:val="en-US"/>
      </w:rPr>
    </w:lvl>
    <w:lvl w:ilvl="3">
      <w:start w:val="1"/>
      <w:numFmt w:val="decimal"/>
      <w:suff w:val="space"/>
      <w:lvlText w:val="%1-%2-%3-%4-"/>
      <w:lvlJc w:val="left"/>
      <w:pPr>
        <w:ind w:left="2098" w:hanging="964"/>
      </w:pPr>
      <w:rPr>
        <w:rFonts w:ascii="Times New Roman" w:hAnsi="Times New Roman" w:cs="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4">
      <w:start w:val="1"/>
      <w:numFmt w:val="decimal"/>
      <w:pStyle w:val="Heading5"/>
      <w:suff w:val="space"/>
      <w:lvlText w:val="%1-%2-%3-%4-%5-"/>
      <w:lvlJc w:val="left"/>
      <w:pPr>
        <w:ind w:left="454" w:firstLine="0"/>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31">
    <w:nsid w:val="6E3D6BB1"/>
    <w:multiLevelType w:val="multilevel"/>
    <w:tmpl w:val="78FA777C"/>
    <w:styleLink w:val="NumberedNormal"/>
    <w:lvl w:ilvl="0">
      <w:start w:val="1"/>
      <w:numFmt w:val="decimal"/>
      <w:lvlText w:val="%1-"/>
      <w:lvlJc w:val="left"/>
      <w:pPr>
        <w:tabs>
          <w:tab w:val="num" w:pos="1134"/>
        </w:tabs>
        <w:ind w:left="851" w:hanging="284"/>
      </w:pPr>
      <w:rPr>
        <w:rFonts w:ascii="Times New Roman" w:hAnsi="Times New Roman" w:cs="Nazanin"/>
        <w:sz w:val="22"/>
        <w:szCs w:val="28"/>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32">
    <w:nsid w:val="77F659C1"/>
    <w:multiLevelType w:val="hybridMultilevel"/>
    <w:tmpl w:val="2F064CDE"/>
    <w:lvl w:ilvl="0" w:tplc="26F27328">
      <w:numFmt w:val="bullet"/>
      <w:lvlText w:val="-"/>
      <w:lvlJc w:val="left"/>
      <w:pPr>
        <w:ind w:left="590" w:hanging="360"/>
      </w:pPr>
      <w:rPr>
        <w:rFonts w:ascii="Times New Roman" w:eastAsia="Times New Roman" w:hAnsi="Times New Roman" w:cs="B Nazanin" w:hint="default"/>
      </w:rPr>
    </w:lvl>
    <w:lvl w:ilvl="1" w:tplc="04090003" w:tentative="1">
      <w:start w:val="1"/>
      <w:numFmt w:val="bullet"/>
      <w:lvlText w:val="o"/>
      <w:lvlJc w:val="left"/>
      <w:pPr>
        <w:ind w:left="1310" w:hanging="360"/>
      </w:pPr>
      <w:rPr>
        <w:rFonts w:ascii="Courier New" w:hAnsi="Courier New" w:cs="Courier New" w:hint="default"/>
      </w:rPr>
    </w:lvl>
    <w:lvl w:ilvl="2" w:tplc="04090005" w:tentative="1">
      <w:start w:val="1"/>
      <w:numFmt w:val="bullet"/>
      <w:lvlText w:val=""/>
      <w:lvlJc w:val="left"/>
      <w:pPr>
        <w:ind w:left="2030" w:hanging="360"/>
      </w:pPr>
      <w:rPr>
        <w:rFonts w:ascii="Wingdings" w:hAnsi="Wingdings" w:hint="default"/>
      </w:rPr>
    </w:lvl>
    <w:lvl w:ilvl="3" w:tplc="04090001" w:tentative="1">
      <w:start w:val="1"/>
      <w:numFmt w:val="bullet"/>
      <w:lvlText w:val=""/>
      <w:lvlJc w:val="left"/>
      <w:pPr>
        <w:ind w:left="2750" w:hanging="360"/>
      </w:pPr>
      <w:rPr>
        <w:rFonts w:ascii="Symbol" w:hAnsi="Symbol" w:hint="default"/>
      </w:rPr>
    </w:lvl>
    <w:lvl w:ilvl="4" w:tplc="04090003" w:tentative="1">
      <w:start w:val="1"/>
      <w:numFmt w:val="bullet"/>
      <w:lvlText w:val="o"/>
      <w:lvlJc w:val="left"/>
      <w:pPr>
        <w:ind w:left="3470" w:hanging="360"/>
      </w:pPr>
      <w:rPr>
        <w:rFonts w:ascii="Courier New" w:hAnsi="Courier New" w:cs="Courier New" w:hint="default"/>
      </w:rPr>
    </w:lvl>
    <w:lvl w:ilvl="5" w:tplc="04090005" w:tentative="1">
      <w:start w:val="1"/>
      <w:numFmt w:val="bullet"/>
      <w:lvlText w:val=""/>
      <w:lvlJc w:val="left"/>
      <w:pPr>
        <w:ind w:left="4190" w:hanging="360"/>
      </w:pPr>
      <w:rPr>
        <w:rFonts w:ascii="Wingdings" w:hAnsi="Wingdings" w:hint="default"/>
      </w:rPr>
    </w:lvl>
    <w:lvl w:ilvl="6" w:tplc="04090001" w:tentative="1">
      <w:start w:val="1"/>
      <w:numFmt w:val="bullet"/>
      <w:lvlText w:val=""/>
      <w:lvlJc w:val="left"/>
      <w:pPr>
        <w:ind w:left="4910" w:hanging="360"/>
      </w:pPr>
      <w:rPr>
        <w:rFonts w:ascii="Symbol" w:hAnsi="Symbol" w:hint="default"/>
      </w:rPr>
    </w:lvl>
    <w:lvl w:ilvl="7" w:tplc="04090003" w:tentative="1">
      <w:start w:val="1"/>
      <w:numFmt w:val="bullet"/>
      <w:lvlText w:val="o"/>
      <w:lvlJc w:val="left"/>
      <w:pPr>
        <w:ind w:left="5630" w:hanging="360"/>
      </w:pPr>
      <w:rPr>
        <w:rFonts w:ascii="Courier New" w:hAnsi="Courier New" w:cs="Courier New" w:hint="default"/>
      </w:rPr>
    </w:lvl>
    <w:lvl w:ilvl="8" w:tplc="04090005" w:tentative="1">
      <w:start w:val="1"/>
      <w:numFmt w:val="bullet"/>
      <w:lvlText w:val=""/>
      <w:lvlJc w:val="left"/>
      <w:pPr>
        <w:ind w:left="6350" w:hanging="360"/>
      </w:pPr>
      <w:rPr>
        <w:rFonts w:ascii="Wingdings" w:hAnsi="Wingdings" w:hint="default"/>
      </w:rPr>
    </w:lvl>
  </w:abstractNum>
  <w:num w:numId="1">
    <w:abstractNumId w:val="27"/>
  </w:num>
  <w:num w:numId="2">
    <w:abstractNumId w:val="15"/>
  </w:num>
  <w:num w:numId="3">
    <w:abstractNumId w:val="13"/>
  </w:num>
  <w:num w:numId="4">
    <w:abstractNumId w:val="31"/>
  </w:num>
  <w:num w:numId="5">
    <w:abstractNumId w:val="7"/>
  </w:num>
  <w:num w:numId="6">
    <w:abstractNumId w:val="4"/>
  </w:num>
  <w:num w:numId="7">
    <w:abstractNumId w:val="11"/>
  </w:num>
  <w:num w:numId="8">
    <w:abstractNumId w:val="1"/>
  </w:num>
  <w:num w:numId="9">
    <w:abstractNumId w:val="28"/>
  </w:num>
  <w:num w:numId="10">
    <w:abstractNumId w:val="0"/>
  </w:num>
  <w:num w:numId="11">
    <w:abstractNumId w:val="12"/>
  </w:num>
  <w:num w:numId="12">
    <w:abstractNumId w:val="2"/>
  </w:num>
  <w:num w:numId="13">
    <w:abstractNumId w:val="19"/>
  </w:num>
  <w:num w:numId="14">
    <w:abstractNumId w:val="21"/>
  </w:num>
  <w:num w:numId="15">
    <w:abstractNumId w:val="14"/>
  </w:num>
  <w:num w:numId="16">
    <w:abstractNumId w:val="17"/>
  </w:num>
  <w:num w:numId="17">
    <w:abstractNumId w:val="25"/>
  </w:num>
  <w:num w:numId="18">
    <w:abstractNumId w:val="18"/>
  </w:num>
  <w:num w:numId="19">
    <w:abstractNumId w:val="24"/>
  </w:num>
  <w:num w:numId="20">
    <w:abstractNumId w:val="20"/>
  </w:num>
  <w:num w:numId="21">
    <w:abstractNumId w:val="8"/>
  </w:num>
  <w:num w:numId="22">
    <w:abstractNumId w:val="30"/>
  </w:num>
  <w:num w:numId="23">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6"/>
  </w:num>
  <w:num w:numId="26">
    <w:abstractNumId w:val="23"/>
  </w:num>
  <w:num w:numId="27">
    <w:abstractNumId w:val="16"/>
  </w:num>
  <w:num w:numId="28">
    <w:abstractNumId w:val="9"/>
  </w:num>
  <w:num w:numId="29">
    <w:abstractNumId w:val="22"/>
  </w:num>
  <w:num w:numId="30">
    <w:abstractNumId w:val="5"/>
  </w:num>
  <w:num w:numId="31">
    <w:abstractNumId w:val="6"/>
  </w:num>
  <w:num w:numId="32">
    <w:abstractNumId w:val="3"/>
  </w:num>
  <w:num w:numId="33">
    <w:abstractNumId w:val="32"/>
  </w:num>
  <w:num w:numId="34">
    <w:abstractNumId w:val="29"/>
  </w:num>
  <w:num w:numId="35">
    <w:abstractNumId w:val="10"/>
  </w:num>
  <w:numIdMacAtCleanup w:val="2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hideSpellingErrors/>
  <w:hideGrammaticalErrors/>
  <w:activeWritingStyle w:appName="MSWord" w:lang="en-US" w:vendorID="64" w:dllVersion="131078" w:nlCheck="1" w:checkStyle="1"/>
  <w:activeWritingStyle w:appName="MSWord" w:lang="en-ZW" w:vendorID="64" w:dllVersion="131078" w:nlCheck="1" w:checkStyle="1"/>
  <w:activeWritingStyle w:appName="MSWord" w:lang="en-US" w:vendorID="8" w:dllVersion="513" w:checkStyle="1"/>
  <w:stylePaneFormatFilter w:val="3001"/>
  <w:defaultTabStop w:val="346"/>
  <w:drawingGridHorizontalSpacing w:val="57"/>
  <w:drawingGridVerticalSpacing w:val="57"/>
  <w:displayHorizontalDrawingGridEvery w:val="0"/>
  <w:displayVerticalDrawingGridEvery w:val="0"/>
  <w:doNotUseMarginsForDrawingGridOrigin/>
  <w:drawingGridVerticalOrigin w:val="1985"/>
  <w:noPunctuationKerning/>
  <w:characterSpacingControl w:val="doNotCompress"/>
  <w:hdrShapeDefaults>
    <o:shapedefaults v:ext="edit" spidmax="5122" fill="f" fillcolor="white" stroke="f">
      <v:fill color="white" on="f"/>
      <v:stroke on="f"/>
      <o:colormru v:ext="edit" colors="#ddd"/>
    </o:shapedefaults>
  </w:hdrShapeDefaults>
  <w:footnotePr>
    <w:numRestart w:val="eachPage"/>
    <w:footnote w:id="0"/>
    <w:footnote w:id="1"/>
  </w:footnotePr>
  <w:endnotePr>
    <w:endnote w:id="0"/>
    <w:endnote w:id="1"/>
  </w:endnotePr>
  <w:compat/>
  <w:rsids>
    <w:rsidRoot w:val="00E93F1E"/>
    <w:rsid w:val="00001100"/>
    <w:rsid w:val="0000124F"/>
    <w:rsid w:val="0000139D"/>
    <w:rsid w:val="00001556"/>
    <w:rsid w:val="00001591"/>
    <w:rsid w:val="0000220D"/>
    <w:rsid w:val="00002270"/>
    <w:rsid w:val="000025F9"/>
    <w:rsid w:val="000027B7"/>
    <w:rsid w:val="00002EE9"/>
    <w:rsid w:val="00003D5F"/>
    <w:rsid w:val="0000418B"/>
    <w:rsid w:val="0000445B"/>
    <w:rsid w:val="0000455A"/>
    <w:rsid w:val="000047B1"/>
    <w:rsid w:val="00005175"/>
    <w:rsid w:val="00005803"/>
    <w:rsid w:val="000067E9"/>
    <w:rsid w:val="00006A37"/>
    <w:rsid w:val="00006C7E"/>
    <w:rsid w:val="00007195"/>
    <w:rsid w:val="000075A4"/>
    <w:rsid w:val="00007849"/>
    <w:rsid w:val="00007CEA"/>
    <w:rsid w:val="00007D13"/>
    <w:rsid w:val="00007F4D"/>
    <w:rsid w:val="00010895"/>
    <w:rsid w:val="00010962"/>
    <w:rsid w:val="00010FD2"/>
    <w:rsid w:val="00011400"/>
    <w:rsid w:val="000118BA"/>
    <w:rsid w:val="00011B5F"/>
    <w:rsid w:val="000120BA"/>
    <w:rsid w:val="00012208"/>
    <w:rsid w:val="000132B9"/>
    <w:rsid w:val="00013582"/>
    <w:rsid w:val="00013AAE"/>
    <w:rsid w:val="00013D5C"/>
    <w:rsid w:val="000141D6"/>
    <w:rsid w:val="0001447D"/>
    <w:rsid w:val="00015806"/>
    <w:rsid w:val="00015D98"/>
    <w:rsid w:val="00016655"/>
    <w:rsid w:val="000167CC"/>
    <w:rsid w:val="00016A24"/>
    <w:rsid w:val="00016CBE"/>
    <w:rsid w:val="00016E4F"/>
    <w:rsid w:val="00016EBB"/>
    <w:rsid w:val="00017158"/>
    <w:rsid w:val="0001727F"/>
    <w:rsid w:val="00017673"/>
    <w:rsid w:val="00017EA8"/>
    <w:rsid w:val="00020372"/>
    <w:rsid w:val="00020C83"/>
    <w:rsid w:val="00021AA9"/>
    <w:rsid w:val="00021B64"/>
    <w:rsid w:val="00021D98"/>
    <w:rsid w:val="00022A64"/>
    <w:rsid w:val="00022CE0"/>
    <w:rsid w:val="00023821"/>
    <w:rsid w:val="000239BD"/>
    <w:rsid w:val="00023A04"/>
    <w:rsid w:val="00023AE6"/>
    <w:rsid w:val="00023C27"/>
    <w:rsid w:val="00023F18"/>
    <w:rsid w:val="00024E1E"/>
    <w:rsid w:val="00025114"/>
    <w:rsid w:val="00025E77"/>
    <w:rsid w:val="00025F31"/>
    <w:rsid w:val="0002612B"/>
    <w:rsid w:val="00026BCF"/>
    <w:rsid w:val="00026ED7"/>
    <w:rsid w:val="00027203"/>
    <w:rsid w:val="00027774"/>
    <w:rsid w:val="00027AC6"/>
    <w:rsid w:val="00027BB9"/>
    <w:rsid w:val="00027C6F"/>
    <w:rsid w:val="00027E8D"/>
    <w:rsid w:val="00030D9A"/>
    <w:rsid w:val="00030F38"/>
    <w:rsid w:val="00031279"/>
    <w:rsid w:val="00031310"/>
    <w:rsid w:val="000314ED"/>
    <w:rsid w:val="000316A0"/>
    <w:rsid w:val="000322C7"/>
    <w:rsid w:val="0003281B"/>
    <w:rsid w:val="00032C40"/>
    <w:rsid w:val="00032FD5"/>
    <w:rsid w:val="00032FF2"/>
    <w:rsid w:val="000332A3"/>
    <w:rsid w:val="00033328"/>
    <w:rsid w:val="00033367"/>
    <w:rsid w:val="000334DB"/>
    <w:rsid w:val="00033F90"/>
    <w:rsid w:val="0003471C"/>
    <w:rsid w:val="00034840"/>
    <w:rsid w:val="00034CC7"/>
    <w:rsid w:val="00035836"/>
    <w:rsid w:val="00035DB5"/>
    <w:rsid w:val="00036972"/>
    <w:rsid w:val="00037A73"/>
    <w:rsid w:val="00037FA5"/>
    <w:rsid w:val="000402F0"/>
    <w:rsid w:val="000403D9"/>
    <w:rsid w:val="0004056D"/>
    <w:rsid w:val="000406F0"/>
    <w:rsid w:val="00040B70"/>
    <w:rsid w:val="000411BE"/>
    <w:rsid w:val="0004141A"/>
    <w:rsid w:val="0004179E"/>
    <w:rsid w:val="000419CF"/>
    <w:rsid w:val="00041D77"/>
    <w:rsid w:val="0004201D"/>
    <w:rsid w:val="00042915"/>
    <w:rsid w:val="000438CD"/>
    <w:rsid w:val="00043D31"/>
    <w:rsid w:val="000447EA"/>
    <w:rsid w:val="00044AFE"/>
    <w:rsid w:val="00045233"/>
    <w:rsid w:val="00045CE4"/>
    <w:rsid w:val="00045F71"/>
    <w:rsid w:val="00046557"/>
    <w:rsid w:val="00046CC9"/>
    <w:rsid w:val="00046D8A"/>
    <w:rsid w:val="00046E2F"/>
    <w:rsid w:val="00046F5C"/>
    <w:rsid w:val="000518C0"/>
    <w:rsid w:val="00051AEA"/>
    <w:rsid w:val="00051B74"/>
    <w:rsid w:val="00052BF0"/>
    <w:rsid w:val="000532BE"/>
    <w:rsid w:val="0005374F"/>
    <w:rsid w:val="00054A21"/>
    <w:rsid w:val="00054C38"/>
    <w:rsid w:val="00054EB8"/>
    <w:rsid w:val="00055DB2"/>
    <w:rsid w:val="00055EC6"/>
    <w:rsid w:val="00055F70"/>
    <w:rsid w:val="0005603C"/>
    <w:rsid w:val="0005680F"/>
    <w:rsid w:val="00056AC7"/>
    <w:rsid w:val="00057040"/>
    <w:rsid w:val="00060469"/>
    <w:rsid w:val="000605F2"/>
    <w:rsid w:val="00060B78"/>
    <w:rsid w:val="00060DBC"/>
    <w:rsid w:val="00060F6D"/>
    <w:rsid w:val="00061AA2"/>
    <w:rsid w:val="00061DB1"/>
    <w:rsid w:val="00062114"/>
    <w:rsid w:val="00062570"/>
    <w:rsid w:val="00062A61"/>
    <w:rsid w:val="00062B74"/>
    <w:rsid w:val="000634B8"/>
    <w:rsid w:val="000634D4"/>
    <w:rsid w:val="00063F28"/>
    <w:rsid w:val="0006406E"/>
    <w:rsid w:val="00064368"/>
    <w:rsid w:val="000643DD"/>
    <w:rsid w:val="000646E1"/>
    <w:rsid w:val="00064FB3"/>
    <w:rsid w:val="0006504D"/>
    <w:rsid w:val="0006511F"/>
    <w:rsid w:val="00065C75"/>
    <w:rsid w:val="000661E6"/>
    <w:rsid w:val="00066256"/>
    <w:rsid w:val="000670E8"/>
    <w:rsid w:val="0006711B"/>
    <w:rsid w:val="000704CA"/>
    <w:rsid w:val="00070A1F"/>
    <w:rsid w:val="00071E6E"/>
    <w:rsid w:val="0007219F"/>
    <w:rsid w:val="00072859"/>
    <w:rsid w:val="00072938"/>
    <w:rsid w:val="00072BA7"/>
    <w:rsid w:val="00072DE2"/>
    <w:rsid w:val="0007390A"/>
    <w:rsid w:val="00073EC8"/>
    <w:rsid w:val="000745B2"/>
    <w:rsid w:val="0007514F"/>
    <w:rsid w:val="00075BC8"/>
    <w:rsid w:val="0007636B"/>
    <w:rsid w:val="00077265"/>
    <w:rsid w:val="00077AA5"/>
    <w:rsid w:val="00077B00"/>
    <w:rsid w:val="00080098"/>
    <w:rsid w:val="0008031A"/>
    <w:rsid w:val="0008067B"/>
    <w:rsid w:val="000806E7"/>
    <w:rsid w:val="000807F5"/>
    <w:rsid w:val="00080991"/>
    <w:rsid w:val="00080C0E"/>
    <w:rsid w:val="00081D24"/>
    <w:rsid w:val="00081EB1"/>
    <w:rsid w:val="000824A0"/>
    <w:rsid w:val="000826CC"/>
    <w:rsid w:val="00082D3C"/>
    <w:rsid w:val="00082E49"/>
    <w:rsid w:val="00082F3B"/>
    <w:rsid w:val="0008313F"/>
    <w:rsid w:val="000839F2"/>
    <w:rsid w:val="00083E95"/>
    <w:rsid w:val="000846ED"/>
    <w:rsid w:val="00084788"/>
    <w:rsid w:val="0008479A"/>
    <w:rsid w:val="00084A01"/>
    <w:rsid w:val="0008525F"/>
    <w:rsid w:val="000857BA"/>
    <w:rsid w:val="00085AFA"/>
    <w:rsid w:val="000864B8"/>
    <w:rsid w:val="000865AC"/>
    <w:rsid w:val="000865BC"/>
    <w:rsid w:val="00086F0F"/>
    <w:rsid w:val="000870E7"/>
    <w:rsid w:val="00087815"/>
    <w:rsid w:val="00087D26"/>
    <w:rsid w:val="000905D8"/>
    <w:rsid w:val="00090895"/>
    <w:rsid w:val="000908DE"/>
    <w:rsid w:val="000911AC"/>
    <w:rsid w:val="00091D85"/>
    <w:rsid w:val="00092141"/>
    <w:rsid w:val="00092329"/>
    <w:rsid w:val="000923F2"/>
    <w:rsid w:val="000925A2"/>
    <w:rsid w:val="000930CA"/>
    <w:rsid w:val="000931FF"/>
    <w:rsid w:val="00093332"/>
    <w:rsid w:val="0009337B"/>
    <w:rsid w:val="0009353D"/>
    <w:rsid w:val="000935C3"/>
    <w:rsid w:val="0009365D"/>
    <w:rsid w:val="000939DF"/>
    <w:rsid w:val="00093CD4"/>
    <w:rsid w:val="00094301"/>
    <w:rsid w:val="000949E3"/>
    <w:rsid w:val="000951AD"/>
    <w:rsid w:val="00095432"/>
    <w:rsid w:val="00095581"/>
    <w:rsid w:val="000956F9"/>
    <w:rsid w:val="00095730"/>
    <w:rsid w:val="000957FC"/>
    <w:rsid w:val="000960B9"/>
    <w:rsid w:val="000961AC"/>
    <w:rsid w:val="00096420"/>
    <w:rsid w:val="00096FB8"/>
    <w:rsid w:val="000971EB"/>
    <w:rsid w:val="000974FD"/>
    <w:rsid w:val="000978EE"/>
    <w:rsid w:val="00097AA7"/>
    <w:rsid w:val="000A083E"/>
    <w:rsid w:val="000A0AF4"/>
    <w:rsid w:val="000A0B9E"/>
    <w:rsid w:val="000A17B0"/>
    <w:rsid w:val="000A1B60"/>
    <w:rsid w:val="000A1DDF"/>
    <w:rsid w:val="000A24E7"/>
    <w:rsid w:val="000A38F2"/>
    <w:rsid w:val="000A3E16"/>
    <w:rsid w:val="000A3F94"/>
    <w:rsid w:val="000A3FD8"/>
    <w:rsid w:val="000A4299"/>
    <w:rsid w:val="000A4396"/>
    <w:rsid w:val="000A47BC"/>
    <w:rsid w:val="000A4F1A"/>
    <w:rsid w:val="000A51C5"/>
    <w:rsid w:val="000A639B"/>
    <w:rsid w:val="000A6F20"/>
    <w:rsid w:val="000A7451"/>
    <w:rsid w:val="000A7628"/>
    <w:rsid w:val="000A762C"/>
    <w:rsid w:val="000B0128"/>
    <w:rsid w:val="000B0799"/>
    <w:rsid w:val="000B086A"/>
    <w:rsid w:val="000B1164"/>
    <w:rsid w:val="000B2447"/>
    <w:rsid w:val="000B2862"/>
    <w:rsid w:val="000B2BA5"/>
    <w:rsid w:val="000B2D57"/>
    <w:rsid w:val="000B2DB8"/>
    <w:rsid w:val="000B4168"/>
    <w:rsid w:val="000B4430"/>
    <w:rsid w:val="000B44D6"/>
    <w:rsid w:val="000B5195"/>
    <w:rsid w:val="000B52F3"/>
    <w:rsid w:val="000B6006"/>
    <w:rsid w:val="000B685A"/>
    <w:rsid w:val="000B726B"/>
    <w:rsid w:val="000C025F"/>
    <w:rsid w:val="000C0BBA"/>
    <w:rsid w:val="000C121C"/>
    <w:rsid w:val="000C1791"/>
    <w:rsid w:val="000C189A"/>
    <w:rsid w:val="000C27A2"/>
    <w:rsid w:val="000C27E0"/>
    <w:rsid w:val="000C319F"/>
    <w:rsid w:val="000C3A90"/>
    <w:rsid w:val="000C417F"/>
    <w:rsid w:val="000C44DD"/>
    <w:rsid w:val="000C491D"/>
    <w:rsid w:val="000C4961"/>
    <w:rsid w:val="000C5501"/>
    <w:rsid w:val="000C5614"/>
    <w:rsid w:val="000C5D3A"/>
    <w:rsid w:val="000C64B0"/>
    <w:rsid w:val="000C69FC"/>
    <w:rsid w:val="000C6CBC"/>
    <w:rsid w:val="000C73F1"/>
    <w:rsid w:val="000C74BB"/>
    <w:rsid w:val="000C75D0"/>
    <w:rsid w:val="000C775B"/>
    <w:rsid w:val="000C7C84"/>
    <w:rsid w:val="000D1040"/>
    <w:rsid w:val="000D13FA"/>
    <w:rsid w:val="000D1712"/>
    <w:rsid w:val="000D1B46"/>
    <w:rsid w:val="000D20AE"/>
    <w:rsid w:val="000D2E8E"/>
    <w:rsid w:val="000D30D0"/>
    <w:rsid w:val="000D4394"/>
    <w:rsid w:val="000D44BD"/>
    <w:rsid w:val="000D4508"/>
    <w:rsid w:val="000D480D"/>
    <w:rsid w:val="000D4A00"/>
    <w:rsid w:val="000D4D61"/>
    <w:rsid w:val="000D6E65"/>
    <w:rsid w:val="000E03C6"/>
    <w:rsid w:val="000E040D"/>
    <w:rsid w:val="000E0C9B"/>
    <w:rsid w:val="000E2279"/>
    <w:rsid w:val="000E237B"/>
    <w:rsid w:val="000E2B00"/>
    <w:rsid w:val="000E2FA8"/>
    <w:rsid w:val="000E3043"/>
    <w:rsid w:val="000E37A8"/>
    <w:rsid w:val="000E3F74"/>
    <w:rsid w:val="000E4378"/>
    <w:rsid w:val="000E4643"/>
    <w:rsid w:val="000E54B7"/>
    <w:rsid w:val="000E56D4"/>
    <w:rsid w:val="000E584B"/>
    <w:rsid w:val="000E602D"/>
    <w:rsid w:val="000E696A"/>
    <w:rsid w:val="000E697E"/>
    <w:rsid w:val="000E74F2"/>
    <w:rsid w:val="000E7757"/>
    <w:rsid w:val="000F012C"/>
    <w:rsid w:val="000F014E"/>
    <w:rsid w:val="000F0808"/>
    <w:rsid w:val="000F085A"/>
    <w:rsid w:val="000F09D2"/>
    <w:rsid w:val="000F0B7C"/>
    <w:rsid w:val="000F0E74"/>
    <w:rsid w:val="000F1B5A"/>
    <w:rsid w:val="000F205F"/>
    <w:rsid w:val="000F21DF"/>
    <w:rsid w:val="000F2BE9"/>
    <w:rsid w:val="000F2EE4"/>
    <w:rsid w:val="000F3192"/>
    <w:rsid w:val="000F3D4D"/>
    <w:rsid w:val="000F41C0"/>
    <w:rsid w:val="000F508F"/>
    <w:rsid w:val="000F53C2"/>
    <w:rsid w:val="000F59BD"/>
    <w:rsid w:val="000F5BD4"/>
    <w:rsid w:val="000F639E"/>
    <w:rsid w:val="000F63FD"/>
    <w:rsid w:val="000F64F7"/>
    <w:rsid w:val="000F682B"/>
    <w:rsid w:val="000F70B4"/>
    <w:rsid w:val="000F72DD"/>
    <w:rsid w:val="000F77E4"/>
    <w:rsid w:val="001000BE"/>
    <w:rsid w:val="00100D90"/>
    <w:rsid w:val="00100DD9"/>
    <w:rsid w:val="00101168"/>
    <w:rsid w:val="00102D4B"/>
    <w:rsid w:val="00102ED6"/>
    <w:rsid w:val="00102F0E"/>
    <w:rsid w:val="001035B9"/>
    <w:rsid w:val="00103772"/>
    <w:rsid w:val="001037AD"/>
    <w:rsid w:val="001042EC"/>
    <w:rsid w:val="0010432F"/>
    <w:rsid w:val="00104567"/>
    <w:rsid w:val="0010457B"/>
    <w:rsid w:val="001045E5"/>
    <w:rsid w:val="00104D8E"/>
    <w:rsid w:val="00104F48"/>
    <w:rsid w:val="00106A4D"/>
    <w:rsid w:val="001070DB"/>
    <w:rsid w:val="00107867"/>
    <w:rsid w:val="00107912"/>
    <w:rsid w:val="001079E6"/>
    <w:rsid w:val="00107B9A"/>
    <w:rsid w:val="001107DD"/>
    <w:rsid w:val="001108AB"/>
    <w:rsid w:val="00110BA2"/>
    <w:rsid w:val="00110C95"/>
    <w:rsid w:val="00110EB4"/>
    <w:rsid w:val="00111790"/>
    <w:rsid w:val="001118CB"/>
    <w:rsid w:val="00111B39"/>
    <w:rsid w:val="001125C8"/>
    <w:rsid w:val="0011313F"/>
    <w:rsid w:val="00114C4C"/>
    <w:rsid w:val="00114D17"/>
    <w:rsid w:val="001153A6"/>
    <w:rsid w:val="001155C6"/>
    <w:rsid w:val="00115686"/>
    <w:rsid w:val="00115C0D"/>
    <w:rsid w:val="00116248"/>
    <w:rsid w:val="001167DB"/>
    <w:rsid w:val="00116C39"/>
    <w:rsid w:val="001172D2"/>
    <w:rsid w:val="00117697"/>
    <w:rsid w:val="001177D9"/>
    <w:rsid w:val="0012091B"/>
    <w:rsid w:val="00120C35"/>
    <w:rsid w:val="00120E74"/>
    <w:rsid w:val="00121662"/>
    <w:rsid w:val="00121FAE"/>
    <w:rsid w:val="00122B48"/>
    <w:rsid w:val="0012371C"/>
    <w:rsid w:val="0012377B"/>
    <w:rsid w:val="0012470B"/>
    <w:rsid w:val="00124825"/>
    <w:rsid w:val="00124884"/>
    <w:rsid w:val="001248A6"/>
    <w:rsid w:val="00124D2A"/>
    <w:rsid w:val="00125956"/>
    <w:rsid w:val="00125C8D"/>
    <w:rsid w:val="00125F70"/>
    <w:rsid w:val="0012704F"/>
    <w:rsid w:val="00127960"/>
    <w:rsid w:val="00127FFC"/>
    <w:rsid w:val="0013016D"/>
    <w:rsid w:val="00130863"/>
    <w:rsid w:val="0013114B"/>
    <w:rsid w:val="001312C2"/>
    <w:rsid w:val="001316FD"/>
    <w:rsid w:val="00131D64"/>
    <w:rsid w:val="00132746"/>
    <w:rsid w:val="00132F3F"/>
    <w:rsid w:val="00133106"/>
    <w:rsid w:val="00133419"/>
    <w:rsid w:val="0013377F"/>
    <w:rsid w:val="00133D23"/>
    <w:rsid w:val="00134069"/>
    <w:rsid w:val="001340EC"/>
    <w:rsid w:val="0013463D"/>
    <w:rsid w:val="00135EA0"/>
    <w:rsid w:val="00136067"/>
    <w:rsid w:val="001364FE"/>
    <w:rsid w:val="00137584"/>
    <w:rsid w:val="00140246"/>
    <w:rsid w:val="001414A2"/>
    <w:rsid w:val="001415C5"/>
    <w:rsid w:val="00141655"/>
    <w:rsid w:val="00141CCE"/>
    <w:rsid w:val="00141EF3"/>
    <w:rsid w:val="00141FDB"/>
    <w:rsid w:val="001425A4"/>
    <w:rsid w:val="00142F19"/>
    <w:rsid w:val="00143254"/>
    <w:rsid w:val="00143731"/>
    <w:rsid w:val="00143BC9"/>
    <w:rsid w:val="00143EB0"/>
    <w:rsid w:val="00144781"/>
    <w:rsid w:val="00144FCA"/>
    <w:rsid w:val="00145432"/>
    <w:rsid w:val="00145577"/>
    <w:rsid w:val="00145D61"/>
    <w:rsid w:val="00145F17"/>
    <w:rsid w:val="0014681D"/>
    <w:rsid w:val="00146AC3"/>
    <w:rsid w:val="00147018"/>
    <w:rsid w:val="001470F6"/>
    <w:rsid w:val="00147E08"/>
    <w:rsid w:val="00147E95"/>
    <w:rsid w:val="001504D4"/>
    <w:rsid w:val="0015061B"/>
    <w:rsid w:val="00151D80"/>
    <w:rsid w:val="001520C0"/>
    <w:rsid w:val="001523C0"/>
    <w:rsid w:val="001524E3"/>
    <w:rsid w:val="00152B0E"/>
    <w:rsid w:val="00152FFF"/>
    <w:rsid w:val="0015310E"/>
    <w:rsid w:val="00153B99"/>
    <w:rsid w:val="00154E75"/>
    <w:rsid w:val="00154F12"/>
    <w:rsid w:val="001556D9"/>
    <w:rsid w:val="001558B3"/>
    <w:rsid w:val="00155F5B"/>
    <w:rsid w:val="00156CD2"/>
    <w:rsid w:val="00157402"/>
    <w:rsid w:val="00157B2E"/>
    <w:rsid w:val="00157DAF"/>
    <w:rsid w:val="00157E57"/>
    <w:rsid w:val="001602B5"/>
    <w:rsid w:val="00160646"/>
    <w:rsid w:val="0016245C"/>
    <w:rsid w:val="00162801"/>
    <w:rsid w:val="00162CD0"/>
    <w:rsid w:val="00162DD4"/>
    <w:rsid w:val="0016306B"/>
    <w:rsid w:val="00163218"/>
    <w:rsid w:val="001635F0"/>
    <w:rsid w:val="001638B4"/>
    <w:rsid w:val="00163FE9"/>
    <w:rsid w:val="001642B6"/>
    <w:rsid w:val="001643CF"/>
    <w:rsid w:val="00164733"/>
    <w:rsid w:val="001648B7"/>
    <w:rsid w:val="00164FD0"/>
    <w:rsid w:val="0016523B"/>
    <w:rsid w:val="00165B6F"/>
    <w:rsid w:val="00165E17"/>
    <w:rsid w:val="001664B6"/>
    <w:rsid w:val="00166688"/>
    <w:rsid w:val="00166A90"/>
    <w:rsid w:val="00166CD5"/>
    <w:rsid w:val="00167554"/>
    <w:rsid w:val="00167936"/>
    <w:rsid w:val="001701A8"/>
    <w:rsid w:val="001704C5"/>
    <w:rsid w:val="00170A62"/>
    <w:rsid w:val="00170DA2"/>
    <w:rsid w:val="00171523"/>
    <w:rsid w:val="00172059"/>
    <w:rsid w:val="00172603"/>
    <w:rsid w:val="001730D8"/>
    <w:rsid w:val="00173570"/>
    <w:rsid w:val="001735F9"/>
    <w:rsid w:val="00173767"/>
    <w:rsid w:val="00174061"/>
    <w:rsid w:val="0017426C"/>
    <w:rsid w:val="0017466D"/>
    <w:rsid w:val="00174817"/>
    <w:rsid w:val="0017508E"/>
    <w:rsid w:val="001751C5"/>
    <w:rsid w:val="00175277"/>
    <w:rsid w:val="00175488"/>
    <w:rsid w:val="00175938"/>
    <w:rsid w:val="001767F7"/>
    <w:rsid w:val="00176942"/>
    <w:rsid w:val="00176C76"/>
    <w:rsid w:val="00177539"/>
    <w:rsid w:val="001800C4"/>
    <w:rsid w:val="001813FF"/>
    <w:rsid w:val="00181B4D"/>
    <w:rsid w:val="00182507"/>
    <w:rsid w:val="00182989"/>
    <w:rsid w:val="00182C32"/>
    <w:rsid w:val="00182D58"/>
    <w:rsid w:val="00182EBC"/>
    <w:rsid w:val="00182F76"/>
    <w:rsid w:val="00183E1B"/>
    <w:rsid w:val="00184F95"/>
    <w:rsid w:val="00185766"/>
    <w:rsid w:val="00185E5E"/>
    <w:rsid w:val="00186678"/>
    <w:rsid w:val="0018722F"/>
    <w:rsid w:val="00187398"/>
    <w:rsid w:val="00187437"/>
    <w:rsid w:val="00187FBA"/>
    <w:rsid w:val="00190812"/>
    <w:rsid w:val="001909CD"/>
    <w:rsid w:val="00190AED"/>
    <w:rsid w:val="0019138F"/>
    <w:rsid w:val="00191396"/>
    <w:rsid w:val="001914C0"/>
    <w:rsid w:val="00191810"/>
    <w:rsid w:val="00191F4E"/>
    <w:rsid w:val="00192788"/>
    <w:rsid w:val="00192A92"/>
    <w:rsid w:val="00192F13"/>
    <w:rsid w:val="00193C0E"/>
    <w:rsid w:val="00193FFD"/>
    <w:rsid w:val="00194970"/>
    <w:rsid w:val="001961C2"/>
    <w:rsid w:val="001961D4"/>
    <w:rsid w:val="0019707D"/>
    <w:rsid w:val="001A0302"/>
    <w:rsid w:val="001A07D0"/>
    <w:rsid w:val="001A07EF"/>
    <w:rsid w:val="001A0B58"/>
    <w:rsid w:val="001A106D"/>
    <w:rsid w:val="001A11E3"/>
    <w:rsid w:val="001A15E3"/>
    <w:rsid w:val="001A191A"/>
    <w:rsid w:val="001A20B2"/>
    <w:rsid w:val="001A2443"/>
    <w:rsid w:val="001A2449"/>
    <w:rsid w:val="001A2868"/>
    <w:rsid w:val="001A30C8"/>
    <w:rsid w:val="001A3281"/>
    <w:rsid w:val="001A410A"/>
    <w:rsid w:val="001A44EF"/>
    <w:rsid w:val="001A45F8"/>
    <w:rsid w:val="001A4D7E"/>
    <w:rsid w:val="001A5110"/>
    <w:rsid w:val="001A5339"/>
    <w:rsid w:val="001A58B8"/>
    <w:rsid w:val="001A5BC5"/>
    <w:rsid w:val="001A621D"/>
    <w:rsid w:val="001A69AC"/>
    <w:rsid w:val="001A6A35"/>
    <w:rsid w:val="001A6AA2"/>
    <w:rsid w:val="001A6B94"/>
    <w:rsid w:val="001A7FB4"/>
    <w:rsid w:val="001B028E"/>
    <w:rsid w:val="001B05ED"/>
    <w:rsid w:val="001B06C9"/>
    <w:rsid w:val="001B081E"/>
    <w:rsid w:val="001B0864"/>
    <w:rsid w:val="001B0EC8"/>
    <w:rsid w:val="001B0F83"/>
    <w:rsid w:val="001B0FED"/>
    <w:rsid w:val="001B10FB"/>
    <w:rsid w:val="001B11CB"/>
    <w:rsid w:val="001B136C"/>
    <w:rsid w:val="001B199B"/>
    <w:rsid w:val="001B1C3D"/>
    <w:rsid w:val="001B1C5C"/>
    <w:rsid w:val="001B2523"/>
    <w:rsid w:val="001B26E2"/>
    <w:rsid w:val="001B2AEB"/>
    <w:rsid w:val="001B2BCE"/>
    <w:rsid w:val="001B2FA2"/>
    <w:rsid w:val="001B32FC"/>
    <w:rsid w:val="001B3365"/>
    <w:rsid w:val="001B377C"/>
    <w:rsid w:val="001B3D06"/>
    <w:rsid w:val="001B4303"/>
    <w:rsid w:val="001B43F1"/>
    <w:rsid w:val="001B4AC3"/>
    <w:rsid w:val="001B4CFA"/>
    <w:rsid w:val="001B50A7"/>
    <w:rsid w:val="001B54DF"/>
    <w:rsid w:val="001B5C4D"/>
    <w:rsid w:val="001B7C40"/>
    <w:rsid w:val="001C0E44"/>
    <w:rsid w:val="001C1380"/>
    <w:rsid w:val="001C1B36"/>
    <w:rsid w:val="001C1FB6"/>
    <w:rsid w:val="001C346C"/>
    <w:rsid w:val="001C4071"/>
    <w:rsid w:val="001C40F4"/>
    <w:rsid w:val="001C43E3"/>
    <w:rsid w:val="001C4E87"/>
    <w:rsid w:val="001C53BA"/>
    <w:rsid w:val="001C5525"/>
    <w:rsid w:val="001C5844"/>
    <w:rsid w:val="001C5B4A"/>
    <w:rsid w:val="001C5F95"/>
    <w:rsid w:val="001C624B"/>
    <w:rsid w:val="001C6825"/>
    <w:rsid w:val="001C6EEF"/>
    <w:rsid w:val="001C6FB4"/>
    <w:rsid w:val="001C749F"/>
    <w:rsid w:val="001C76EF"/>
    <w:rsid w:val="001D00F9"/>
    <w:rsid w:val="001D05BC"/>
    <w:rsid w:val="001D098D"/>
    <w:rsid w:val="001D0F15"/>
    <w:rsid w:val="001D1C4D"/>
    <w:rsid w:val="001D1C85"/>
    <w:rsid w:val="001D1E13"/>
    <w:rsid w:val="001D1FE5"/>
    <w:rsid w:val="001D22EC"/>
    <w:rsid w:val="001D255C"/>
    <w:rsid w:val="001D2B54"/>
    <w:rsid w:val="001D2E61"/>
    <w:rsid w:val="001D3D4A"/>
    <w:rsid w:val="001D3D97"/>
    <w:rsid w:val="001D4675"/>
    <w:rsid w:val="001D4B2F"/>
    <w:rsid w:val="001D4DFE"/>
    <w:rsid w:val="001D53EE"/>
    <w:rsid w:val="001D5767"/>
    <w:rsid w:val="001D6583"/>
    <w:rsid w:val="001D6CCB"/>
    <w:rsid w:val="001D7989"/>
    <w:rsid w:val="001D7ADD"/>
    <w:rsid w:val="001E004B"/>
    <w:rsid w:val="001E0384"/>
    <w:rsid w:val="001E047D"/>
    <w:rsid w:val="001E0B4F"/>
    <w:rsid w:val="001E0B8B"/>
    <w:rsid w:val="001E1B88"/>
    <w:rsid w:val="001E2085"/>
    <w:rsid w:val="001E2228"/>
    <w:rsid w:val="001E2630"/>
    <w:rsid w:val="001E280C"/>
    <w:rsid w:val="001E2BF7"/>
    <w:rsid w:val="001E3415"/>
    <w:rsid w:val="001E355D"/>
    <w:rsid w:val="001E3603"/>
    <w:rsid w:val="001E3ED4"/>
    <w:rsid w:val="001E41A2"/>
    <w:rsid w:val="001E4498"/>
    <w:rsid w:val="001E4AC2"/>
    <w:rsid w:val="001E50F2"/>
    <w:rsid w:val="001E51D2"/>
    <w:rsid w:val="001E5318"/>
    <w:rsid w:val="001E626E"/>
    <w:rsid w:val="001E66D7"/>
    <w:rsid w:val="001E6926"/>
    <w:rsid w:val="001E6F96"/>
    <w:rsid w:val="001E70BA"/>
    <w:rsid w:val="001F05A8"/>
    <w:rsid w:val="001F0602"/>
    <w:rsid w:val="001F08CC"/>
    <w:rsid w:val="001F126C"/>
    <w:rsid w:val="001F13C6"/>
    <w:rsid w:val="001F1B67"/>
    <w:rsid w:val="001F2064"/>
    <w:rsid w:val="001F25B7"/>
    <w:rsid w:val="001F27D1"/>
    <w:rsid w:val="001F2B42"/>
    <w:rsid w:val="001F2CED"/>
    <w:rsid w:val="001F35A7"/>
    <w:rsid w:val="001F3FFB"/>
    <w:rsid w:val="001F4256"/>
    <w:rsid w:val="001F45D8"/>
    <w:rsid w:val="001F4DEC"/>
    <w:rsid w:val="001F5D9A"/>
    <w:rsid w:val="001F7174"/>
    <w:rsid w:val="001F729E"/>
    <w:rsid w:val="001F75E5"/>
    <w:rsid w:val="001F779F"/>
    <w:rsid w:val="0020015C"/>
    <w:rsid w:val="0020125D"/>
    <w:rsid w:val="00201AD8"/>
    <w:rsid w:val="00201E08"/>
    <w:rsid w:val="00201F9D"/>
    <w:rsid w:val="002021BC"/>
    <w:rsid w:val="00202623"/>
    <w:rsid w:val="00203279"/>
    <w:rsid w:val="00204C53"/>
    <w:rsid w:val="00204EE6"/>
    <w:rsid w:val="00204F74"/>
    <w:rsid w:val="00205676"/>
    <w:rsid w:val="00205777"/>
    <w:rsid w:val="00205EAA"/>
    <w:rsid w:val="00206717"/>
    <w:rsid w:val="00206BD0"/>
    <w:rsid w:val="002073C9"/>
    <w:rsid w:val="00207743"/>
    <w:rsid w:val="0020785E"/>
    <w:rsid w:val="00207B53"/>
    <w:rsid w:val="00207F37"/>
    <w:rsid w:val="002101D8"/>
    <w:rsid w:val="002104DD"/>
    <w:rsid w:val="00210DBE"/>
    <w:rsid w:val="002110A9"/>
    <w:rsid w:val="002110EE"/>
    <w:rsid w:val="00211FE2"/>
    <w:rsid w:val="002127AA"/>
    <w:rsid w:val="00212884"/>
    <w:rsid w:val="00213A4A"/>
    <w:rsid w:val="00214224"/>
    <w:rsid w:val="00214FCE"/>
    <w:rsid w:val="002153B9"/>
    <w:rsid w:val="002159DA"/>
    <w:rsid w:val="00215A73"/>
    <w:rsid w:val="00215C82"/>
    <w:rsid w:val="00215F3B"/>
    <w:rsid w:val="0021787A"/>
    <w:rsid w:val="002200B1"/>
    <w:rsid w:val="002201EE"/>
    <w:rsid w:val="00220AD7"/>
    <w:rsid w:val="00221348"/>
    <w:rsid w:val="0022188F"/>
    <w:rsid w:val="00222257"/>
    <w:rsid w:val="00222F7A"/>
    <w:rsid w:val="00224E74"/>
    <w:rsid w:val="002254B2"/>
    <w:rsid w:val="0022561D"/>
    <w:rsid w:val="00225AB8"/>
    <w:rsid w:val="00225F7F"/>
    <w:rsid w:val="002267D8"/>
    <w:rsid w:val="00226C8C"/>
    <w:rsid w:val="00226E93"/>
    <w:rsid w:val="002271FB"/>
    <w:rsid w:val="00227292"/>
    <w:rsid w:val="002272AF"/>
    <w:rsid w:val="00227490"/>
    <w:rsid w:val="00227A66"/>
    <w:rsid w:val="00227B07"/>
    <w:rsid w:val="00227BE0"/>
    <w:rsid w:val="00230204"/>
    <w:rsid w:val="00230859"/>
    <w:rsid w:val="0023103A"/>
    <w:rsid w:val="00231465"/>
    <w:rsid w:val="00231A61"/>
    <w:rsid w:val="002328B1"/>
    <w:rsid w:val="00233569"/>
    <w:rsid w:val="00233959"/>
    <w:rsid w:val="00233DE5"/>
    <w:rsid w:val="00234222"/>
    <w:rsid w:val="0023431A"/>
    <w:rsid w:val="00234C27"/>
    <w:rsid w:val="0023510D"/>
    <w:rsid w:val="00235236"/>
    <w:rsid w:val="00235967"/>
    <w:rsid w:val="00235A7A"/>
    <w:rsid w:val="00235DF6"/>
    <w:rsid w:val="0023641B"/>
    <w:rsid w:val="0023656E"/>
    <w:rsid w:val="0023664D"/>
    <w:rsid w:val="00236A00"/>
    <w:rsid w:val="0023739E"/>
    <w:rsid w:val="00237F4E"/>
    <w:rsid w:val="00240FB2"/>
    <w:rsid w:val="0024121B"/>
    <w:rsid w:val="002417EB"/>
    <w:rsid w:val="00241932"/>
    <w:rsid w:val="00241D87"/>
    <w:rsid w:val="00242A79"/>
    <w:rsid w:val="00243156"/>
    <w:rsid w:val="00243185"/>
    <w:rsid w:val="002438B2"/>
    <w:rsid w:val="00244808"/>
    <w:rsid w:val="00245258"/>
    <w:rsid w:val="0024529D"/>
    <w:rsid w:val="00245ECD"/>
    <w:rsid w:val="00246B71"/>
    <w:rsid w:val="002471A5"/>
    <w:rsid w:val="002477E8"/>
    <w:rsid w:val="00247A1D"/>
    <w:rsid w:val="00250507"/>
    <w:rsid w:val="002506D7"/>
    <w:rsid w:val="002507CD"/>
    <w:rsid w:val="00250A04"/>
    <w:rsid w:val="00250B48"/>
    <w:rsid w:val="00250BEB"/>
    <w:rsid w:val="0025120E"/>
    <w:rsid w:val="00251EC9"/>
    <w:rsid w:val="00252365"/>
    <w:rsid w:val="0025248F"/>
    <w:rsid w:val="0025254B"/>
    <w:rsid w:val="0025260D"/>
    <w:rsid w:val="00252781"/>
    <w:rsid w:val="002527C5"/>
    <w:rsid w:val="002528AC"/>
    <w:rsid w:val="00252D15"/>
    <w:rsid w:val="00252F59"/>
    <w:rsid w:val="0025351F"/>
    <w:rsid w:val="002536C9"/>
    <w:rsid w:val="002542C0"/>
    <w:rsid w:val="0025447E"/>
    <w:rsid w:val="0025578E"/>
    <w:rsid w:val="00255B7B"/>
    <w:rsid w:val="00256340"/>
    <w:rsid w:val="002574F4"/>
    <w:rsid w:val="002602D6"/>
    <w:rsid w:val="00260D43"/>
    <w:rsid w:val="00260D8E"/>
    <w:rsid w:val="00261A95"/>
    <w:rsid w:val="002621D2"/>
    <w:rsid w:val="00262D5E"/>
    <w:rsid w:val="00263BD1"/>
    <w:rsid w:val="002640B8"/>
    <w:rsid w:val="00264827"/>
    <w:rsid w:val="002648B8"/>
    <w:rsid w:val="00264D7F"/>
    <w:rsid w:val="002653BF"/>
    <w:rsid w:val="00265559"/>
    <w:rsid w:val="00265D15"/>
    <w:rsid w:val="00265D80"/>
    <w:rsid w:val="00266FB7"/>
    <w:rsid w:val="00267C14"/>
    <w:rsid w:val="00270414"/>
    <w:rsid w:val="002707DA"/>
    <w:rsid w:val="00270B19"/>
    <w:rsid w:val="00270C83"/>
    <w:rsid w:val="0027136F"/>
    <w:rsid w:val="00271502"/>
    <w:rsid w:val="00271783"/>
    <w:rsid w:val="0027188F"/>
    <w:rsid w:val="00271B24"/>
    <w:rsid w:val="0027335F"/>
    <w:rsid w:val="00275648"/>
    <w:rsid w:val="00276207"/>
    <w:rsid w:val="002765E9"/>
    <w:rsid w:val="002770A1"/>
    <w:rsid w:val="002772AF"/>
    <w:rsid w:val="00277307"/>
    <w:rsid w:val="002775EB"/>
    <w:rsid w:val="002776E4"/>
    <w:rsid w:val="00277795"/>
    <w:rsid w:val="00280146"/>
    <w:rsid w:val="00280A9B"/>
    <w:rsid w:val="00280BC2"/>
    <w:rsid w:val="00280BEA"/>
    <w:rsid w:val="0028167C"/>
    <w:rsid w:val="00281EC6"/>
    <w:rsid w:val="00283527"/>
    <w:rsid w:val="00283765"/>
    <w:rsid w:val="00283FE3"/>
    <w:rsid w:val="0028445D"/>
    <w:rsid w:val="00284BCC"/>
    <w:rsid w:val="002858C5"/>
    <w:rsid w:val="00285BC1"/>
    <w:rsid w:val="00285E08"/>
    <w:rsid w:val="00286470"/>
    <w:rsid w:val="00287B7E"/>
    <w:rsid w:val="00287B98"/>
    <w:rsid w:val="002900CD"/>
    <w:rsid w:val="00290693"/>
    <w:rsid w:val="00290739"/>
    <w:rsid w:val="002916B8"/>
    <w:rsid w:val="00291C7C"/>
    <w:rsid w:val="00291CC3"/>
    <w:rsid w:val="00291E15"/>
    <w:rsid w:val="00291F7F"/>
    <w:rsid w:val="00292140"/>
    <w:rsid w:val="00292CD5"/>
    <w:rsid w:val="00292FE8"/>
    <w:rsid w:val="002936D4"/>
    <w:rsid w:val="002942AD"/>
    <w:rsid w:val="00294E3E"/>
    <w:rsid w:val="00295686"/>
    <w:rsid w:val="00296486"/>
    <w:rsid w:val="00296BAC"/>
    <w:rsid w:val="00296BEB"/>
    <w:rsid w:val="00296EFE"/>
    <w:rsid w:val="002976B6"/>
    <w:rsid w:val="002977C8"/>
    <w:rsid w:val="00297B02"/>
    <w:rsid w:val="002A0065"/>
    <w:rsid w:val="002A01FC"/>
    <w:rsid w:val="002A0427"/>
    <w:rsid w:val="002A0B61"/>
    <w:rsid w:val="002A0CC2"/>
    <w:rsid w:val="002A0F49"/>
    <w:rsid w:val="002A1368"/>
    <w:rsid w:val="002A14FD"/>
    <w:rsid w:val="002A1974"/>
    <w:rsid w:val="002A2258"/>
    <w:rsid w:val="002A2993"/>
    <w:rsid w:val="002A2FCB"/>
    <w:rsid w:val="002A3482"/>
    <w:rsid w:val="002A47E4"/>
    <w:rsid w:val="002A4C13"/>
    <w:rsid w:val="002A529A"/>
    <w:rsid w:val="002A55A6"/>
    <w:rsid w:val="002A59FA"/>
    <w:rsid w:val="002A5A71"/>
    <w:rsid w:val="002A6159"/>
    <w:rsid w:val="002A6CA4"/>
    <w:rsid w:val="002A6CAC"/>
    <w:rsid w:val="002A6D33"/>
    <w:rsid w:val="002A6E7B"/>
    <w:rsid w:val="002A7294"/>
    <w:rsid w:val="002A7339"/>
    <w:rsid w:val="002A741E"/>
    <w:rsid w:val="002A77E7"/>
    <w:rsid w:val="002A7CE0"/>
    <w:rsid w:val="002A7E7B"/>
    <w:rsid w:val="002B0A06"/>
    <w:rsid w:val="002B0CDD"/>
    <w:rsid w:val="002B1A2C"/>
    <w:rsid w:val="002B25A8"/>
    <w:rsid w:val="002B2B16"/>
    <w:rsid w:val="002B35DA"/>
    <w:rsid w:val="002B419D"/>
    <w:rsid w:val="002B41F2"/>
    <w:rsid w:val="002B43E9"/>
    <w:rsid w:val="002B446D"/>
    <w:rsid w:val="002B44F5"/>
    <w:rsid w:val="002B49F8"/>
    <w:rsid w:val="002B4A01"/>
    <w:rsid w:val="002B53E0"/>
    <w:rsid w:val="002B5934"/>
    <w:rsid w:val="002B61C6"/>
    <w:rsid w:val="002B62D8"/>
    <w:rsid w:val="002B76FF"/>
    <w:rsid w:val="002B798A"/>
    <w:rsid w:val="002C051E"/>
    <w:rsid w:val="002C1183"/>
    <w:rsid w:val="002C163C"/>
    <w:rsid w:val="002C228A"/>
    <w:rsid w:val="002C27E0"/>
    <w:rsid w:val="002C2844"/>
    <w:rsid w:val="002C2894"/>
    <w:rsid w:val="002C3510"/>
    <w:rsid w:val="002C3C2C"/>
    <w:rsid w:val="002C48D9"/>
    <w:rsid w:val="002C4F42"/>
    <w:rsid w:val="002C5236"/>
    <w:rsid w:val="002C5366"/>
    <w:rsid w:val="002C5843"/>
    <w:rsid w:val="002C5F2E"/>
    <w:rsid w:val="002C60A4"/>
    <w:rsid w:val="002C6294"/>
    <w:rsid w:val="002C649E"/>
    <w:rsid w:val="002C6C89"/>
    <w:rsid w:val="002C70BC"/>
    <w:rsid w:val="002C7891"/>
    <w:rsid w:val="002C78F8"/>
    <w:rsid w:val="002D02C9"/>
    <w:rsid w:val="002D07BE"/>
    <w:rsid w:val="002D1034"/>
    <w:rsid w:val="002D13A7"/>
    <w:rsid w:val="002D15F9"/>
    <w:rsid w:val="002D166D"/>
    <w:rsid w:val="002D1711"/>
    <w:rsid w:val="002D1910"/>
    <w:rsid w:val="002D1C14"/>
    <w:rsid w:val="002D1DA6"/>
    <w:rsid w:val="002D2034"/>
    <w:rsid w:val="002D211B"/>
    <w:rsid w:val="002D284C"/>
    <w:rsid w:val="002D29D4"/>
    <w:rsid w:val="002D2D0F"/>
    <w:rsid w:val="002D2DC5"/>
    <w:rsid w:val="002D3778"/>
    <w:rsid w:val="002D3A4C"/>
    <w:rsid w:val="002D437A"/>
    <w:rsid w:val="002D4467"/>
    <w:rsid w:val="002D4581"/>
    <w:rsid w:val="002D497D"/>
    <w:rsid w:val="002D4D94"/>
    <w:rsid w:val="002D5072"/>
    <w:rsid w:val="002D5085"/>
    <w:rsid w:val="002D58D4"/>
    <w:rsid w:val="002D5CA9"/>
    <w:rsid w:val="002D61EC"/>
    <w:rsid w:val="002D6539"/>
    <w:rsid w:val="002D7793"/>
    <w:rsid w:val="002E0555"/>
    <w:rsid w:val="002E0671"/>
    <w:rsid w:val="002E0939"/>
    <w:rsid w:val="002E0C3B"/>
    <w:rsid w:val="002E1C9B"/>
    <w:rsid w:val="002E1D7A"/>
    <w:rsid w:val="002E2311"/>
    <w:rsid w:val="002E2596"/>
    <w:rsid w:val="002E29BE"/>
    <w:rsid w:val="002E2CE1"/>
    <w:rsid w:val="002E2F4C"/>
    <w:rsid w:val="002E31DF"/>
    <w:rsid w:val="002E385C"/>
    <w:rsid w:val="002E389C"/>
    <w:rsid w:val="002E3CF1"/>
    <w:rsid w:val="002E4583"/>
    <w:rsid w:val="002E4802"/>
    <w:rsid w:val="002E5D31"/>
    <w:rsid w:val="002E682A"/>
    <w:rsid w:val="002E69CE"/>
    <w:rsid w:val="002E6E4F"/>
    <w:rsid w:val="002E6EE6"/>
    <w:rsid w:val="002E6F8F"/>
    <w:rsid w:val="002E74C0"/>
    <w:rsid w:val="002F0270"/>
    <w:rsid w:val="002F0C51"/>
    <w:rsid w:val="002F1439"/>
    <w:rsid w:val="002F18D7"/>
    <w:rsid w:val="002F1F3A"/>
    <w:rsid w:val="002F2306"/>
    <w:rsid w:val="002F2371"/>
    <w:rsid w:val="002F23EA"/>
    <w:rsid w:val="002F2C0C"/>
    <w:rsid w:val="002F2DEC"/>
    <w:rsid w:val="002F2ED8"/>
    <w:rsid w:val="002F3722"/>
    <w:rsid w:val="002F3724"/>
    <w:rsid w:val="002F3804"/>
    <w:rsid w:val="002F38EB"/>
    <w:rsid w:val="002F3E8E"/>
    <w:rsid w:val="002F422E"/>
    <w:rsid w:val="002F42E3"/>
    <w:rsid w:val="002F4AF5"/>
    <w:rsid w:val="002F4CBA"/>
    <w:rsid w:val="002F4E96"/>
    <w:rsid w:val="002F52EA"/>
    <w:rsid w:val="002F5A8F"/>
    <w:rsid w:val="002F5BA2"/>
    <w:rsid w:val="002F5C6F"/>
    <w:rsid w:val="002F61A0"/>
    <w:rsid w:val="002F6413"/>
    <w:rsid w:val="002F6A9D"/>
    <w:rsid w:val="002F70EB"/>
    <w:rsid w:val="002F75D3"/>
    <w:rsid w:val="002F7907"/>
    <w:rsid w:val="003001F3"/>
    <w:rsid w:val="00301855"/>
    <w:rsid w:val="003019C0"/>
    <w:rsid w:val="00302CDB"/>
    <w:rsid w:val="003034EB"/>
    <w:rsid w:val="003036A0"/>
    <w:rsid w:val="003036A3"/>
    <w:rsid w:val="00303B61"/>
    <w:rsid w:val="00303E94"/>
    <w:rsid w:val="003044B3"/>
    <w:rsid w:val="0030487E"/>
    <w:rsid w:val="00304C6D"/>
    <w:rsid w:val="00304D15"/>
    <w:rsid w:val="00305068"/>
    <w:rsid w:val="003052AE"/>
    <w:rsid w:val="0030573F"/>
    <w:rsid w:val="00305E25"/>
    <w:rsid w:val="00306666"/>
    <w:rsid w:val="0030675D"/>
    <w:rsid w:val="003067D5"/>
    <w:rsid w:val="00306DEF"/>
    <w:rsid w:val="00307613"/>
    <w:rsid w:val="00307A9D"/>
    <w:rsid w:val="00310325"/>
    <w:rsid w:val="00310B0A"/>
    <w:rsid w:val="00310EC8"/>
    <w:rsid w:val="003114FF"/>
    <w:rsid w:val="00312265"/>
    <w:rsid w:val="00312313"/>
    <w:rsid w:val="0031264B"/>
    <w:rsid w:val="00312A34"/>
    <w:rsid w:val="00312C2A"/>
    <w:rsid w:val="00313912"/>
    <w:rsid w:val="00313CB4"/>
    <w:rsid w:val="00313D6D"/>
    <w:rsid w:val="0031440B"/>
    <w:rsid w:val="0031450E"/>
    <w:rsid w:val="00315EB7"/>
    <w:rsid w:val="0031668E"/>
    <w:rsid w:val="003166BF"/>
    <w:rsid w:val="003168A7"/>
    <w:rsid w:val="00316A4D"/>
    <w:rsid w:val="00316F59"/>
    <w:rsid w:val="00316FDE"/>
    <w:rsid w:val="0031715D"/>
    <w:rsid w:val="00317825"/>
    <w:rsid w:val="00317B20"/>
    <w:rsid w:val="00317DDD"/>
    <w:rsid w:val="003200EB"/>
    <w:rsid w:val="00320288"/>
    <w:rsid w:val="00320A35"/>
    <w:rsid w:val="00320A3B"/>
    <w:rsid w:val="00321743"/>
    <w:rsid w:val="00321E9E"/>
    <w:rsid w:val="00322332"/>
    <w:rsid w:val="00322804"/>
    <w:rsid w:val="00322BAC"/>
    <w:rsid w:val="00323C84"/>
    <w:rsid w:val="00323D82"/>
    <w:rsid w:val="00324330"/>
    <w:rsid w:val="00324688"/>
    <w:rsid w:val="00324844"/>
    <w:rsid w:val="00324DBF"/>
    <w:rsid w:val="00324FA2"/>
    <w:rsid w:val="003255CB"/>
    <w:rsid w:val="00325DA8"/>
    <w:rsid w:val="00325E08"/>
    <w:rsid w:val="0032639D"/>
    <w:rsid w:val="0032656C"/>
    <w:rsid w:val="00326B43"/>
    <w:rsid w:val="00327358"/>
    <w:rsid w:val="003307E9"/>
    <w:rsid w:val="00330D5E"/>
    <w:rsid w:val="00331583"/>
    <w:rsid w:val="0033173E"/>
    <w:rsid w:val="0033258E"/>
    <w:rsid w:val="00333947"/>
    <w:rsid w:val="00333B12"/>
    <w:rsid w:val="0033425A"/>
    <w:rsid w:val="00334548"/>
    <w:rsid w:val="00334FA4"/>
    <w:rsid w:val="003354DF"/>
    <w:rsid w:val="0033569C"/>
    <w:rsid w:val="003356A4"/>
    <w:rsid w:val="003359EC"/>
    <w:rsid w:val="00335BD6"/>
    <w:rsid w:val="00335DF7"/>
    <w:rsid w:val="003360B3"/>
    <w:rsid w:val="00336C53"/>
    <w:rsid w:val="00336CDE"/>
    <w:rsid w:val="003370F4"/>
    <w:rsid w:val="0033712B"/>
    <w:rsid w:val="00337196"/>
    <w:rsid w:val="00340096"/>
    <w:rsid w:val="00340837"/>
    <w:rsid w:val="00340868"/>
    <w:rsid w:val="00340A78"/>
    <w:rsid w:val="00341403"/>
    <w:rsid w:val="0034169E"/>
    <w:rsid w:val="00341C35"/>
    <w:rsid w:val="00341DAA"/>
    <w:rsid w:val="00341DB9"/>
    <w:rsid w:val="00342384"/>
    <w:rsid w:val="00342B1C"/>
    <w:rsid w:val="003430A3"/>
    <w:rsid w:val="00343710"/>
    <w:rsid w:val="00343857"/>
    <w:rsid w:val="00343F8A"/>
    <w:rsid w:val="00344C30"/>
    <w:rsid w:val="00344E9E"/>
    <w:rsid w:val="00345122"/>
    <w:rsid w:val="00345A1C"/>
    <w:rsid w:val="00345AEE"/>
    <w:rsid w:val="00345FD4"/>
    <w:rsid w:val="0034652D"/>
    <w:rsid w:val="0034663D"/>
    <w:rsid w:val="00346F79"/>
    <w:rsid w:val="00347064"/>
    <w:rsid w:val="00347A73"/>
    <w:rsid w:val="00350503"/>
    <w:rsid w:val="00350AB2"/>
    <w:rsid w:val="00350F49"/>
    <w:rsid w:val="00350FB1"/>
    <w:rsid w:val="00351379"/>
    <w:rsid w:val="00351838"/>
    <w:rsid w:val="0035189E"/>
    <w:rsid w:val="003518DD"/>
    <w:rsid w:val="003519E5"/>
    <w:rsid w:val="00352198"/>
    <w:rsid w:val="00353D50"/>
    <w:rsid w:val="00353E63"/>
    <w:rsid w:val="0035484C"/>
    <w:rsid w:val="00354872"/>
    <w:rsid w:val="00355204"/>
    <w:rsid w:val="0035553F"/>
    <w:rsid w:val="00355650"/>
    <w:rsid w:val="0035674F"/>
    <w:rsid w:val="003568F3"/>
    <w:rsid w:val="0035697E"/>
    <w:rsid w:val="00356DE8"/>
    <w:rsid w:val="003577FA"/>
    <w:rsid w:val="00357CA6"/>
    <w:rsid w:val="003605C9"/>
    <w:rsid w:val="003606B0"/>
    <w:rsid w:val="00360872"/>
    <w:rsid w:val="00360B73"/>
    <w:rsid w:val="00360BD6"/>
    <w:rsid w:val="00360E30"/>
    <w:rsid w:val="0036111F"/>
    <w:rsid w:val="00361469"/>
    <w:rsid w:val="0036163D"/>
    <w:rsid w:val="0036172A"/>
    <w:rsid w:val="00361794"/>
    <w:rsid w:val="003619A7"/>
    <w:rsid w:val="00361B5C"/>
    <w:rsid w:val="003624EA"/>
    <w:rsid w:val="00362B40"/>
    <w:rsid w:val="0036373F"/>
    <w:rsid w:val="003639A0"/>
    <w:rsid w:val="003648B4"/>
    <w:rsid w:val="003648FB"/>
    <w:rsid w:val="00364C3E"/>
    <w:rsid w:val="00365C0A"/>
    <w:rsid w:val="003663F4"/>
    <w:rsid w:val="0036693F"/>
    <w:rsid w:val="00366B0E"/>
    <w:rsid w:val="00366F09"/>
    <w:rsid w:val="00366FA3"/>
    <w:rsid w:val="00367022"/>
    <w:rsid w:val="00367F96"/>
    <w:rsid w:val="0037026D"/>
    <w:rsid w:val="003703FF"/>
    <w:rsid w:val="00370BD5"/>
    <w:rsid w:val="00370C6C"/>
    <w:rsid w:val="00370FF4"/>
    <w:rsid w:val="003717CC"/>
    <w:rsid w:val="003721DA"/>
    <w:rsid w:val="003729D5"/>
    <w:rsid w:val="00372D22"/>
    <w:rsid w:val="003738C0"/>
    <w:rsid w:val="00374395"/>
    <w:rsid w:val="00374876"/>
    <w:rsid w:val="003749E4"/>
    <w:rsid w:val="00374A9C"/>
    <w:rsid w:val="00374DA9"/>
    <w:rsid w:val="0037523B"/>
    <w:rsid w:val="00375355"/>
    <w:rsid w:val="00375920"/>
    <w:rsid w:val="00375ACF"/>
    <w:rsid w:val="00376113"/>
    <w:rsid w:val="0037667A"/>
    <w:rsid w:val="003775A2"/>
    <w:rsid w:val="00377810"/>
    <w:rsid w:val="00377903"/>
    <w:rsid w:val="00377CF1"/>
    <w:rsid w:val="00380FDB"/>
    <w:rsid w:val="0038103B"/>
    <w:rsid w:val="0038229F"/>
    <w:rsid w:val="003822A2"/>
    <w:rsid w:val="00382EA5"/>
    <w:rsid w:val="003832B5"/>
    <w:rsid w:val="003837C1"/>
    <w:rsid w:val="00384B12"/>
    <w:rsid w:val="003854A6"/>
    <w:rsid w:val="00385679"/>
    <w:rsid w:val="00385BAE"/>
    <w:rsid w:val="003861A0"/>
    <w:rsid w:val="00386881"/>
    <w:rsid w:val="00386E33"/>
    <w:rsid w:val="00386FEC"/>
    <w:rsid w:val="0038745C"/>
    <w:rsid w:val="003878A9"/>
    <w:rsid w:val="00387C2C"/>
    <w:rsid w:val="0039050D"/>
    <w:rsid w:val="003905B3"/>
    <w:rsid w:val="003915F1"/>
    <w:rsid w:val="00391673"/>
    <w:rsid w:val="003917CE"/>
    <w:rsid w:val="00391924"/>
    <w:rsid w:val="00391FB3"/>
    <w:rsid w:val="00392014"/>
    <w:rsid w:val="003928FD"/>
    <w:rsid w:val="00392A00"/>
    <w:rsid w:val="00393005"/>
    <w:rsid w:val="0039322B"/>
    <w:rsid w:val="00393957"/>
    <w:rsid w:val="00394B61"/>
    <w:rsid w:val="00394F06"/>
    <w:rsid w:val="003958DC"/>
    <w:rsid w:val="00395EE2"/>
    <w:rsid w:val="0039613E"/>
    <w:rsid w:val="00396941"/>
    <w:rsid w:val="003A0836"/>
    <w:rsid w:val="003A12E6"/>
    <w:rsid w:val="003A140F"/>
    <w:rsid w:val="003A1705"/>
    <w:rsid w:val="003A1F7E"/>
    <w:rsid w:val="003A3581"/>
    <w:rsid w:val="003A4607"/>
    <w:rsid w:val="003A4657"/>
    <w:rsid w:val="003A5593"/>
    <w:rsid w:val="003A5609"/>
    <w:rsid w:val="003A5A88"/>
    <w:rsid w:val="003A5C98"/>
    <w:rsid w:val="003A640A"/>
    <w:rsid w:val="003A6698"/>
    <w:rsid w:val="003A68BC"/>
    <w:rsid w:val="003A72D1"/>
    <w:rsid w:val="003A79E1"/>
    <w:rsid w:val="003A7F05"/>
    <w:rsid w:val="003B02CE"/>
    <w:rsid w:val="003B03B8"/>
    <w:rsid w:val="003B11E4"/>
    <w:rsid w:val="003B1A7B"/>
    <w:rsid w:val="003B1EEA"/>
    <w:rsid w:val="003B26FC"/>
    <w:rsid w:val="003B2B3D"/>
    <w:rsid w:val="003B329B"/>
    <w:rsid w:val="003B3368"/>
    <w:rsid w:val="003B339E"/>
    <w:rsid w:val="003B369C"/>
    <w:rsid w:val="003B36FB"/>
    <w:rsid w:val="003B40F3"/>
    <w:rsid w:val="003B48E4"/>
    <w:rsid w:val="003B49BE"/>
    <w:rsid w:val="003B4ABB"/>
    <w:rsid w:val="003B4BEC"/>
    <w:rsid w:val="003B5795"/>
    <w:rsid w:val="003B5A5B"/>
    <w:rsid w:val="003B5CE3"/>
    <w:rsid w:val="003B5F83"/>
    <w:rsid w:val="003B666A"/>
    <w:rsid w:val="003B6D3E"/>
    <w:rsid w:val="003B703A"/>
    <w:rsid w:val="003B709B"/>
    <w:rsid w:val="003B769F"/>
    <w:rsid w:val="003B7EED"/>
    <w:rsid w:val="003C02C9"/>
    <w:rsid w:val="003C037E"/>
    <w:rsid w:val="003C042B"/>
    <w:rsid w:val="003C0AED"/>
    <w:rsid w:val="003C1033"/>
    <w:rsid w:val="003C1AE2"/>
    <w:rsid w:val="003C2232"/>
    <w:rsid w:val="003C2345"/>
    <w:rsid w:val="003C2498"/>
    <w:rsid w:val="003C25A7"/>
    <w:rsid w:val="003C2A08"/>
    <w:rsid w:val="003C30D1"/>
    <w:rsid w:val="003C3D2D"/>
    <w:rsid w:val="003C4F24"/>
    <w:rsid w:val="003C5238"/>
    <w:rsid w:val="003C56A1"/>
    <w:rsid w:val="003C5CE7"/>
    <w:rsid w:val="003C5DD7"/>
    <w:rsid w:val="003C5FD2"/>
    <w:rsid w:val="003C6026"/>
    <w:rsid w:val="003C6397"/>
    <w:rsid w:val="003C65B0"/>
    <w:rsid w:val="003C7851"/>
    <w:rsid w:val="003C7878"/>
    <w:rsid w:val="003C794F"/>
    <w:rsid w:val="003D058C"/>
    <w:rsid w:val="003D07BB"/>
    <w:rsid w:val="003D0961"/>
    <w:rsid w:val="003D1BE6"/>
    <w:rsid w:val="003D1D13"/>
    <w:rsid w:val="003D1D6E"/>
    <w:rsid w:val="003D1FD6"/>
    <w:rsid w:val="003D252E"/>
    <w:rsid w:val="003D25FE"/>
    <w:rsid w:val="003D26C3"/>
    <w:rsid w:val="003D2A8C"/>
    <w:rsid w:val="003D3704"/>
    <w:rsid w:val="003D3D6F"/>
    <w:rsid w:val="003D52D5"/>
    <w:rsid w:val="003D539C"/>
    <w:rsid w:val="003D56ED"/>
    <w:rsid w:val="003D5818"/>
    <w:rsid w:val="003D5C56"/>
    <w:rsid w:val="003D68FB"/>
    <w:rsid w:val="003D6BF5"/>
    <w:rsid w:val="003D7442"/>
    <w:rsid w:val="003D74BF"/>
    <w:rsid w:val="003D7BB7"/>
    <w:rsid w:val="003D7C38"/>
    <w:rsid w:val="003D7E6D"/>
    <w:rsid w:val="003D7FCE"/>
    <w:rsid w:val="003D7FDF"/>
    <w:rsid w:val="003E02F5"/>
    <w:rsid w:val="003E06E8"/>
    <w:rsid w:val="003E0843"/>
    <w:rsid w:val="003E0A0B"/>
    <w:rsid w:val="003E1283"/>
    <w:rsid w:val="003E1463"/>
    <w:rsid w:val="003E17BD"/>
    <w:rsid w:val="003E1CEB"/>
    <w:rsid w:val="003E272C"/>
    <w:rsid w:val="003E2E78"/>
    <w:rsid w:val="003E39A2"/>
    <w:rsid w:val="003E3EFF"/>
    <w:rsid w:val="003E4262"/>
    <w:rsid w:val="003E4AE2"/>
    <w:rsid w:val="003E50D0"/>
    <w:rsid w:val="003E5337"/>
    <w:rsid w:val="003E69FC"/>
    <w:rsid w:val="003E7239"/>
    <w:rsid w:val="003E7270"/>
    <w:rsid w:val="003E736E"/>
    <w:rsid w:val="003E74B0"/>
    <w:rsid w:val="003E7E25"/>
    <w:rsid w:val="003E7F61"/>
    <w:rsid w:val="003F04CE"/>
    <w:rsid w:val="003F0AFE"/>
    <w:rsid w:val="003F0B0C"/>
    <w:rsid w:val="003F1013"/>
    <w:rsid w:val="003F1358"/>
    <w:rsid w:val="003F159B"/>
    <w:rsid w:val="003F1720"/>
    <w:rsid w:val="003F1860"/>
    <w:rsid w:val="003F1A37"/>
    <w:rsid w:val="003F1BD2"/>
    <w:rsid w:val="003F1F09"/>
    <w:rsid w:val="003F25EA"/>
    <w:rsid w:val="003F3174"/>
    <w:rsid w:val="003F3386"/>
    <w:rsid w:val="003F38DC"/>
    <w:rsid w:val="003F394A"/>
    <w:rsid w:val="003F3BDD"/>
    <w:rsid w:val="003F4C8F"/>
    <w:rsid w:val="003F5392"/>
    <w:rsid w:val="003F5C68"/>
    <w:rsid w:val="003F602B"/>
    <w:rsid w:val="003F6ED9"/>
    <w:rsid w:val="003F74F9"/>
    <w:rsid w:val="003F776A"/>
    <w:rsid w:val="00400ED0"/>
    <w:rsid w:val="004014A1"/>
    <w:rsid w:val="00401D4D"/>
    <w:rsid w:val="004026D7"/>
    <w:rsid w:val="00402791"/>
    <w:rsid w:val="00402A86"/>
    <w:rsid w:val="00402C05"/>
    <w:rsid w:val="00402E9E"/>
    <w:rsid w:val="00403198"/>
    <w:rsid w:val="0040335A"/>
    <w:rsid w:val="00403F70"/>
    <w:rsid w:val="004041E8"/>
    <w:rsid w:val="00404960"/>
    <w:rsid w:val="004049DE"/>
    <w:rsid w:val="004050E5"/>
    <w:rsid w:val="00405155"/>
    <w:rsid w:val="00405A27"/>
    <w:rsid w:val="00405F83"/>
    <w:rsid w:val="00406278"/>
    <w:rsid w:val="00406BA3"/>
    <w:rsid w:val="00406E3F"/>
    <w:rsid w:val="00407516"/>
    <w:rsid w:val="0041078A"/>
    <w:rsid w:val="00410B0B"/>
    <w:rsid w:val="00411116"/>
    <w:rsid w:val="00411689"/>
    <w:rsid w:val="0041168B"/>
    <w:rsid w:val="0041176C"/>
    <w:rsid w:val="0041184B"/>
    <w:rsid w:val="00411B4C"/>
    <w:rsid w:val="00411B97"/>
    <w:rsid w:val="00411F41"/>
    <w:rsid w:val="004126DE"/>
    <w:rsid w:val="00412C92"/>
    <w:rsid w:val="004133C5"/>
    <w:rsid w:val="00413881"/>
    <w:rsid w:val="00415863"/>
    <w:rsid w:val="004161EB"/>
    <w:rsid w:val="004163D6"/>
    <w:rsid w:val="0041674B"/>
    <w:rsid w:val="00416B75"/>
    <w:rsid w:val="00416BC2"/>
    <w:rsid w:val="00416F19"/>
    <w:rsid w:val="004172EC"/>
    <w:rsid w:val="0042017D"/>
    <w:rsid w:val="00420863"/>
    <w:rsid w:val="00421075"/>
    <w:rsid w:val="004210EB"/>
    <w:rsid w:val="00421100"/>
    <w:rsid w:val="00421652"/>
    <w:rsid w:val="0042180A"/>
    <w:rsid w:val="00421E94"/>
    <w:rsid w:val="0042271F"/>
    <w:rsid w:val="00422AE8"/>
    <w:rsid w:val="00422DA6"/>
    <w:rsid w:val="00422DF7"/>
    <w:rsid w:val="00422E38"/>
    <w:rsid w:val="0042345C"/>
    <w:rsid w:val="004235B5"/>
    <w:rsid w:val="00423B11"/>
    <w:rsid w:val="00423C40"/>
    <w:rsid w:val="00424975"/>
    <w:rsid w:val="00424BDA"/>
    <w:rsid w:val="00424EA8"/>
    <w:rsid w:val="00425251"/>
    <w:rsid w:val="0042617C"/>
    <w:rsid w:val="0042631C"/>
    <w:rsid w:val="004263BD"/>
    <w:rsid w:val="00426E21"/>
    <w:rsid w:val="00427275"/>
    <w:rsid w:val="00427B1E"/>
    <w:rsid w:val="0043024F"/>
    <w:rsid w:val="004306E0"/>
    <w:rsid w:val="004307A7"/>
    <w:rsid w:val="004308F3"/>
    <w:rsid w:val="00430E11"/>
    <w:rsid w:val="0043145F"/>
    <w:rsid w:val="004317C7"/>
    <w:rsid w:val="00431F2A"/>
    <w:rsid w:val="004322EA"/>
    <w:rsid w:val="00432484"/>
    <w:rsid w:val="00432488"/>
    <w:rsid w:val="0043343A"/>
    <w:rsid w:val="004337EB"/>
    <w:rsid w:val="004338E6"/>
    <w:rsid w:val="00433BEA"/>
    <w:rsid w:val="004340DE"/>
    <w:rsid w:val="004347E9"/>
    <w:rsid w:val="00435073"/>
    <w:rsid w:val="00435FCF"/>
    <w:rsid w:val="004362D0"/>
    <w:rsid w:val="00436420"/>
    <w:rsid w:val="00436744"/>
    <w:rsid w:val="00436985"/>
    <w:rsid w:val="00436F5E"/>
    <w:rsid w:val="00437293"/>
    <w:rsid w:val="004375BB"/>
    <w:rsid w:val="00437B3E"/>
    <w:rsid w:val="00437DAC"/>
    <w:rsid w:val="0044052C"/>
    <w:rsid w:val="004407F1"/>
    <w:rsid w:val="004408C9"/>
    <w:rsid w:val="00440CB9"/>
    <w:rsid w:val="00440E18"/>
    <w:rsid w:val="0044167C"/>
    <w:rsid w:val="004420C2"/>
    <w:rsid w:val="00442399"/>
    <w:rsid w:val="0044290D"/>
    <w:rsid w:val="00442B74"/>
    <w:rsid w:val="00442F06"/>
    <w:rsid w:val="0044324A"/>
    <w:rsid w:val="00443641"/>
    <w:rsid w:val="00443B6C"/>
    <w:rsid w:val="00443E83"/>
    <w:rsid w:val="004441F2"/>
    <w:rsid w:val="004442C2"/>
    <w:rsid w:val="00445241"/>
    <w:rsid w:val="0044559F"/>
    <w:rsid w:val="004457BD"/>
    <w:rsid w:val="00445B22"/>
    <w:rsid w:val="00445F1F"/>
    <w:rsid w:val="0044683C"/>
    <w:rsid w:val="00446A86"/>
    <w:rsid w:val="00446FF6"/>
    <w:rsid w:val="004471C4"/>
    <w:rsid w:val="0044726D"/>
    <w:rsid w:val="00451508"/>
    <w:rsid w:val="00451B74"/>
    <w:rsid w:val="004527AB"/>
    <w:rsid w:val="00452D04"/>
    <w:rsid w:val="00452E6D"/>
    <w:rsid w:val="004531CE"/>
    <w:rsid w:val="00454C53"/>
    <w:rsid w:val="00454EA7"/>
    <w:rsid w:val="00455140"/>
    <w:rsid w:val="004551B1"/>
    <w:rsid w:val="004554E2"/>
    <w:rsid w:val="00455E08"/>
    <w:rsid w:val="004560BC"/>
    <w:rsid w:val="0045616B"/>
    <w:rsid w:val="0045681B"/>
    <w:rsid w:val="00456867"/>
    <w:rsid w:val="00456974"/>
    <w:rsid w:val="00456C0B"/>
    <w:rsid w:val="00456F22"/>
    <w:rsid w:val="00456F91"/>
    <w:rsid w:val="00457E44"/>
    <w:rsid w:val="004606F9"/>
    <w:rsid w:val="00460DB9"/>
    <w:rsid w:val="00460EA6"/>
    <w:rsid w:val="00460ED5"/>
    <w:rsid w:val="00460EE4"/>
    <w:rsid w:val="00462593"/>
    <w:rsid w:val="0046276E"/>
    <w:rsid w:val="00462A4D"/>
    <w:rsid w:val="00463138"/>
    <w:rsid w:val="0046366C"/>
    <w:rsid w:val="004636FA"/>
    <w:rsid w:val="00463EDD"/>
    <w:rsid w:val="00463F7C"/>
    <w:rsid w:val="0046428F"/>
    <w:rsid w:val="00464383"/>
    <w:rsid w:val="00464A41"/>
    <w:rsid w:val="00464A8A"/>
    <w:rsid w:val="00464F7B"/>
    <w:rsid w:val="00464FE6"/>
    <w:rsid w:val="0046535E"/>
    <w:rsid w:val="00465A9B"/>
    <w:rsid w:val="0046643F"/>
    <w:rsid w:val="00466891"/>
    <w:rsid w:val="004668E0"/>
    <w:rsid w:val="00466EBD"/>
    <w:rsid w:val="00466F96"/>
    <w:rsid w:val="004679F1"/>
    <w:rsid w:val="0047061F"/>
    <w:rsid w:val="004709D7"/>
    <w:rsid w:val="0047152D"/>
    <w:rsid w:val="00471EF0"/>
    <w:rsid w:val="00473B1C"/>
    <w:rsid w:val="00473BFD"/>
    <w:rsid w:val="00473FDA"/>
    <w:rsid w:val="004743B1"/>
    <w:rsid w:val="004747F3"/>
    <w:rsid w:val="00474F25"/>
    <w:rsid w:val="00475422"/>
    <w:rsid w:val="00475EF6"/>
    <w:rsid w:val="0047642A"/>
    <w:rsid w:val="004771C5"/>
    <w:rsid w:val="00477E6D"/>
    <w:rsid w:val="00477EEC"/>
    <w:rsid w:val="00477F5A"/>
    <w:rsid w:val="0048004C"/>
    <w:rsid w:val="0048074D"/>
    <w:rsid w:val="00480832"/>
    <w:rsid w:val="00481A2E"/>
    <w:rsid w:val="00481C76"/>
    <w:rsid w:val="004833A7"/>
    <w:rsid w:val="00483576"/>
    <w:rsid w:val="00484BC8"/>
    <w:rsid w:val="004850AB"/>
    <w:rsid w:val="004853D9"/>
    <w:rsid w:val="00485477"/>
    <w:rsid w:val="0048567F"/>
    <w:rsid w:val="00485892"/>
    <w:rsid w:val="00485FBF"/>
    <w:rsid w:val="00486BF2"/>
    <w:rsid w:val="00487147"/>
    <w:rsid w:val="0048758C"/>
    <w:rsid w:val="00490456"/>
    <w:rsid w:val="0049082F"/>
    <w:rsid w:val="00490ECF"/>
    <w:rsid w:val="00491134"/>
    <w:rsid w:val="004915A7"/>
    <w:rsid w:val="004918ED"/>
    <w:rsid w:val="00491CC9"/>
    <w:rsid w:val="004922EE"/>
    <w:rsid w:val="004924DC"/>
    <w:rsid w:val="004935AC"/>
    <w:rsid w:val="004939DB"/>
    <w:rsid w:val="00493C2F"/>
    <w:rsid w:val="00493D44"/>
    <w:rsid w:val="00493E47"/>
    <w:rsid w:val="0049438C"/>
    <w:rsid w:val="0049439D"/>
    <w:rsid w:val="00494A13"/>
    <w:rsid w:val="00494DB9"/>
    <w:rsid w:val="00495256"/>
    <w:rsid w:val="0049555F"/>
    <w:rsid w:val="00495661"/>
    <w:rsid w:val="00495EC3"/>
    <w:rsid w:val="004960FE"/>
    <w:rsid w:val="00496636"/>
    <w:rsid w:val="00496CCF"/>
    <w:rsid w:val="00497822"/>
    <w:rsid w:val="00497F63"/>
    <w:rsid w:val="004A0326"/>
    <w:rsid w:val="004A0A66"/>
    <w:rsid w:val="004A1670"/>
    <w:rsid w:val="004A1721"/>
    <w:rsid w:val="004A1BCB"/>
    <w:rsid w:val="004A1FC7"/>
    <w:rsid w:val="004A212E"/>
    <w:rsid w:val="004A28FE"/>
    <w:rsid w:val="004A2CB3"/>
    <w:rsid w:val="004A3273"/>
    <w:rsid w:val="004A43B2"/>
    <w:rsid w:val="004A43B3"/>
    <w:rsid w:val="004A4B99"/>
    <w:rsid w:val="004A4C99"/>
    <w:rsid w:val="004A5630"/>
    <w:rsid w:val="004A5687"/>
    <w:rsid w:val="004A5782"/>
    <w:rsid w:val="004A5A4A"/>
    <w:rsid w:val="004A5FC3"/>
    <w:rsid w:val="004A6F08"/>
    <w:rsid w:val="004A70AE"/>
    <w:rsid w:val="004A7245"/>
    <w:rsid w:val="004A7EA0"/>
    <w:rsid w:val="004B0210"/>
    <w:rsid w:val="004B0A78"/>
    <w:rsid w:val="004B0AF5"/>
    <w:rsid w:val="004B0CE1"/>
    <w:rsid w:val="004B0E86"/>
    <w:rsid w:val="004B20D6"/>
    <w:rsid w:val="004B22FC"/>
    <w:rsid w:val="004B2431"/>
    <w:rsid w:val="004B254B"/>
    <w:rsid w:val="004B28FB"/>
    <w:rsid w:val="004B2FD4"/>
    <w:rsid w:val="004B391B"/>
    <w:rsid w:val="004B3C0C"/>
    <w:rsid w:val="004B40EE"/>
    <w:rsid w:val="004B461E"/>
    <w:rsid w:val="004B4DD5"/>
    <w:rsid w:val="004B59CC"/>
    <w:rsid w:val="004B5A6C"/>
    <w:rsid w:val="004B5AD2"/>
    <w:rsid w:val="004B5C29"/>
    <w:rsid w:val="004B5CB7"/>
    <w:rsid w:val="004B7883"/>
    <w:rsid w:val="004C013A"/>
    <w:rsid w:val="004C0304"/>
    <w:rsid w:val="004C0C9C"/>
    <w:rsid w:val="004C0DB1"/>
    <w:rsid w:val="004C0FB6"/>
    <w:rsid w:val="004C21A7"/>
    <w:rsid w:val="004C2771"/>
    <w:rsid w:val="004C2C42"/>
    <w:rsid w:val="004C3266"/>
    <w:rsid w:val="004C3AA5"/>
    <w:rsid w:val="004C3FD6"/>
    <w:rsid w:val="004C4098"/>
    <w:rsid w:val="004C4268"/>
    <w:rsid w:val="004C4517"/>
    <w:rsid w:val="004C477F"/>
    <w:rsid w:val="004C4D26"/>
    <w:rsid w:val="004C5087"/>
    <w:rsid w:val="004C5363"/>
    <w:rsid w:val="004C5AF6"/>
    <w:rsid w:val="004C5F92"/>
    <w:rsid w:val="004C602E"/>
    <w:rsid w:val="004C6185"/>
    <w:rsid w:val="004C63BC"/>
    <w:rsid w:val="004C6598"/>
    <w:rsid w:val="004C663C"/>
    <w:rsid w:val="004C7850"/>
    <w:rsid w:val="004C7F24"/>
    <w:rsid w:val="004D0038"/>
    <w:rsid w:val="004D01A4"/>
    <w:rsid w:val="004D0476"/>
    <w:rsid w:val="004D072B"/>
    <w:rsid w:val="004D0925"/>
    <w:rsid w:val="004D1785"/>
    <w:rsid w:val="004D19B7"/>
    <w:rsid w:val="004D1A09"/>
    <w:rsid w:val="004D1C7E"/>
    <w:rsid w:val="004D34FE"/>
    <w:rsid w:val="004D41D2"/>
    <w:rsid w:val="004D4988"/>
    <w:rsid w:val="004D5166"/>
    <w:rsid w:val="004D51ED"/>
    <w:rsid w:val="004D5D14"/>
    <w:rsid w:val="004D67F4"/>
    <w:rsid w:val="004D737D"/>
    <w:rsid w:val="004D7500"/>
    <w:rsid w:val="004E0056"/>
    <w:rsid w:val="004E03C1"/>
    <w:rsid w:val="004E04FE"/>
    <w:rsid w:val="004E15E9"/>
    <w:rsid w:val="004E1AD2"/>
    <w:rsid w:val="004E24FE"/>
    <w:rsid w:val="004E32A3"/>
    <w:rsid w:val="004E33B2"/>
    <w:rsid w:val="004E4787"/>
    <w:rsid w:val="004E4C96"/>
    <w:rsid w:val="004E53D2"/>
    <w:rsid w:val="004E58ED"/>
    <w:rsid w:val="004E5F0A"/>
    <w:rsid w:val="004E61EE"/>
    <w:rsid w:val="004E6640"/>
    <w:rsid w:val="004E66D9"/>
    <w:rsid w:val="004E6987"/>
    <w:rsid w:val="004E6FA9"/>
    <w:rsid w:val="004E7E3F"/>
    <w:rsid w:val="004F02F4"/>
    <w:rsid w:val="004F1061"/>
    <w:rsid w:val="004F115C"/>
    <w:rsid w:val="004F1177"/>
    <w:rsid w:val="004F1B5A"/>
    <w:rsid w:val="004F1D18"/>
    <w:rsid w:val="004F2525"/>
    <w:rsid w:val="004F29DC"/>
    <w:rsid w:val="004F2F02"/>
    <w:rsid w:val="004F3183"/>
    <w:rsid w:val="004F34CE"/>
    <w:rsid w:val="004F3B8B"/>
    <w:rsid w:val="004F3BA3"/>
    <w:rsid w:val="004F3BDD"/>
    <w:rsid w:val="004F3EDA"/>
    <w:rsid w:val="004F48F6"/>
    <w:rsid w:val="004F4A0C"/>
    <w:rsid w:val="004F5376"/>
    <w:rsid w:val="004F5DD4"/>
    <w:rsid w:val="004F5F84"/>
    <w:rsid w:val="004F62F7"/>
    <w:rsid w:val="00500522"/>
    <w:rsid w:val="005005F9"/>
    <w:rsid w:val="00500E27"/>
    <w:rsid w:val="005012E6"/>
    <w:rsid w:val="0050143B"/>
    <w:rsid w:val="005015FD"/>
    <w:rsid w:val="0050165E"/>
    <w:rsid w:val="005016EC"/>
    <w:rsid w:val="00501A77"/>
    <w:rsid w:val="00501F10"/>
    <w:rsid w:val="0050219B"/>
    <w:rsid w:val="0050236F"/>
    <w:rsid w:val="00502862"/>
    <w:rsid w:val="00502BA4"/>
    <w:rsid w:val="0050359C"/>
    <w:rsid w:val="0050394F"/>
    <w:rsid w:val="0050400E"/>
    <w:rsid w:val="0050405C"/>
    <w:rsid w:val="0050448D"/>
    <w:rsid w:val="00504800"/>
    <w:rsid w:val="00504A79"/>
    <w:rsid w:val="00504E8C"/>
    <w:rsid w:val="00505238"/>
    <w:rsid w:val="00506C9B"/>
    <w:rsid w:val="00506D8F"/>
    <w:rsid w:val="005073B6"/>
    <w:rsid w:val="00507BFF"/>
    <w:rsid w:val="00507C0D"/>
    <w:rsid w:val="00507C42"/>
    <w:rsid w:val="0051030A"/>
    <w:rsid w:val="00510428"/>
    <w:rsid w:val="0051066D"/>
    <w:rsid w:val="00510966"/>
    <w:rsid w:val="005109FD"/>
    <w:rsid w:val="00510E5A"/>
    <w:rsid w:val="00511A06"/>
    <w:rsid w:val="00511B98"/>
    <w:rsid w:val="00511EC3"/>
    <w:rsid w:val="0051260F"/>
    <w:rsid w:val="005127AB"/>
    <w:rsid w:val="005128D3"/>
    <w:rsid w:val="00512BDA"/>
    <w:rsid w:val="005136D2"/>
    <w:rsid w:val="00513AC8"/>
    <w:rsid w:val="00513E49"/>
    <w:rsid w:val="00514749"/>
    <w:rsid w:val="00514B0C"/>
    <w:rsid w:val="0051558D"/>
    <w:rsid w:val="005155B8"/>
    <w:rsid w:val="00515BE0"/>
    <w:rsid w:val="00515F56"/>
    <w:rsid w:val="0051603D"/>
    <w:rsid w:val="005167A1"/>
    <w:rsid w:val="00516AFA"/>
    <w:rsid w:val="00517413"/>
    <w:rsid w:val="00517958"/>
    <w:rsid w:val="005179AE"/>
    <w:rsid w:val="00517A73"/>
    <w:rsid w:val="00520019"/>
    <w:rsid w:val="00520066"/>
    <w:rsid w:val="00520584"/>
    <w:rsid w:val="0052093A"/>
    <w:rsid w:val="005211B5"/>
    <w:rsid w:val="005215E0"/>
    <w:rsid w:val="00521D9F"/>
    <w:rsid w:val="0052219D"/>
    <w:rsid w:val="0052228B"/>
    <w:rsid w:val="005222AD"/>
    <w:rsid w:val="00522620"/>
    <w:rsid w:val="00522EB2"/>
    <w:rsid w:val="0052347C"/>
    <w:rsid w:val="00523C78"/>
    <w:rsid w:val="0052436C"/>
    <w:rsid w:val="00524723"/>
    <w:rsid w:val="00524F13"/>
    <w:rsid w:val="0052503E"/>
    <w:rsid w:val="00525479"/>
    <w:rsid w:val="0052590C"/>
    <w:rsid w:val="00525A9F"/>
    <w:rsid w:val="00525B65"/>
    <w:rsid w:val="00525CC5"/>
    <w:rsid w:val="005260EF"/>
    <w:rsid w:val="00526A0D"/>
    <w:rsid w:val="00526C64"/>
    <w:rsid w:val="00527183"/>
    <w:rsid w:val="005273A7"/>
    <w:rsid w:val="00527505"/>
    <w:rsid w:val="005307B6"/>
    <w:rsid w:val="00530B8A"/>
    <w:rsid w:val="00530C9F"/>
    <w:rsid w:val="00530D5E"/>
    <w:rsid w:val="00531275"/>
    <w:rsid w:val="005316A6"/>
    <w:rsid w:val="005326E4"/>
    <w:rsid w:val="00532AF7"/>
    <w:rsid w:val="005338A3"/>
    <w:rsid w:val="00533D51"/>
    <w:rsid w:val="005344D7"/>
    <w:rsid w:val="00534844"/>
    <w:rsid w:val="00534EC4"/>
    <w:rsid w:val="00534EC7"/>
    <w:rsid w:val="0053510F"/>
    <w:rsid w:val="00535320"/>
    <w:rsid w:val="00536138"/>
    <w:rsid w:val="00537404"/>
    <w:rsid w:val="00537CCB"/>
    <w:rsid w:val="005401BB"/>
    <w:rsid w:val="00540951"/>
    <w:rsid w:val="00540A55"/>
    <w:rsid w:val="005412EB"/>
    <w:rsid w:val="0054142F"/>
    <w:rsid w:val="0054143F"/>
    <w:rsid w:val="005417AB"/>
    <w:rsid w:val="00541D82"/>
    <w:rsid w:val="005426FF"/>
    <w:rsid w:val="00542EE7"/>
    <w:rsid w:val="00542F25"/>
    <w:rsid w:val="0054326D"/>
    <w:rsid w:val="005434B5"/>
    <w:rsid w:val="0054355D"/>
    <w:rsid w:val="005436C6"/>
    <w:rsid w:val="00543731"/>
    <w:rsid w:val="00543874"/>
    <w:rsid w:val="00543B46"/>
    <w:rsid w:val="00544EC1"/>
    <w:rsid w:val="005452E7"/>
    <w:rsid w:val="005453C7"/>
    <w:rsid w:val="005463BE"/>
    <w:rsid w:val="00546816"/>
    <w:rsid w:val="00546FA5"/>
    <w:rsid w:val="0054709D"/>
    <w:rsid w:val="00547125"/>
    <w:rsid w:val="005476E3"/>
    <w:rsid w:val="0055049C"/>
    <w:rsid w:val="0055052A"/>
    <w:rsid w:val="005512DA"/>
    <w:rsid w:val="005519D7"/>
    <w:rsid w:val="00551A4F"/>
    <w:rsid w:val="00551CF7"/>
    <w:rsid w:val="0055288B"/>
    <w:rsid w:val="00552E4C"/>
    <w:rsid w:val="0055371F"/>
    <w:rsid w:val="00553CB9"/>
    <w:rsid w:val="00553E00"/>
    <w:rsid w:val="00553FAD"/>
    <w:rsid w:val="0055409E"/>
    <w:rsid w:val="00554908"/>
    <w:rsid w:val="00554999"/>
    <w:rsid w:val="005549FE"/>
    <w:rsid w:val="00554EF8"/>
    <w:rsid w:val="005552E3"/>
    <w:rsid w:val="00555BBE"/>
    <w:rsid w:val="00555C06"/>
    <w:rsid w:val="00556BCB"/>
    <w:rsid w:val="0055709A"/>
    <w:rsid w:val="00557105"/>
    <w:rsid w:val="00557661"/>
    <w:rsid w:val="00560893"/>
    <w:rsid w:val="005608C9"/>
    <w:rsid w:val="00560914"/>
    <w:rsid w:val="00560D5B"/>
    <w:rsid w:val="00560D6D"/>
    <w:rsid w:val="00560DE3"/>
    <w:rsid w:val="00560F27"/>
    <w:rsid w:val="00561493"/>
    <w:rsid w:val="00561AA8"/>
    <w:rsid w:val="00561AFC"/>
    <w:rsid w:val="00562010"/>
    <w:rsid w:val="00562B42"/>
    <w:rsid w:val="00563134"/>
    <w:rsid w:val="005631BE"/>
    <w:rsid w:val="00563A83"/>
    <w:rsid w:val="00563BDB"/>
    <w:rsid w:val="00563F52"/>
    <w:rsid w:val="00564770"/>
    <w:rsid w:val="005651F0"/>
    <w:rsid w:val="00565F1B"/>
    <w:rsid w:val="00565FA1"/>
    <w:rsid w:val="00565FA6"/>
    <w:rsid w:val="00565FAD"/>
    <w:rsid w:val="00566739"/>
    <w:rsid w:val="00566BC4"/>
    <w:rsid w:val="00566DF2"/>
    <w:rsid w:val="00567B6A"/>
    <w:rsid w:val="0057016F"/>
    <w:rsid w:val="00570A03"/>
    <w:rsid w:val="00571091"/>
    <w:rsid w:val="00571469"/>
    <w:rsid w:val="0057254C"/>
    <w:rsid w:val="005727B8"/>
    <w:rsid w:val="00572D97"/>
    <w:rsid w:val="00573F6A"/>
    <w:rsid w:val="00575F19"/>
    <w:rsid w:val="0057683F"/>
    <w:rsid w:val="00576DA5"/>
    <w:rsid w:val="00576DD3"/>
    <w:rsid w:val="00576E9E"/>
    <w:rsid w:val="005770A0"/>
    <w:rsid w:val="005775AC"/>
    <w:rsid w:val="00577CC2"/>
    <w:rsid w:val="00577ECC"/>
    <w:rsid w:val="00580362"/>
    <w:rsid w:val="00580738"/>
    <w:rsid w:val="00580840"/>
    <w:rsid w:val="00581056"/>
    <w:rsid w:val="005810E0"/>
    <w:rsid w:val="005810FC"/>
    <w:rsid w:val="0058237C"/>
    <w:rsid w:val="00582A8C"/>
    <w:rsid w:val="0058387A"/>
    <w:rsid w:val="00583C43"/>
    <w:rsid w:val="00583FF4"/>
    <w:rsid w:val="00584529"/>
    <w:rsid w:val="00584E68"/>
    <w:rsid w:val="0058585F"/>
    <w:rsid w:val="00585DC9"/>
    <w:rsid w:val="005862CD"/>
    <w:rsid w:val="00586C30"/>
    <w:rsid w:val="00586DD0"/>
    <w:rsid w:val="00586E54"/>
    <w:rsid w:val="005873BD"/>
    <w:rsid w:val="00587441"/>
    <w:rsid w:val="005874F8"/>
    <w:rsid w:val="00587BDE"/>
    <w:rsid w:val="00587EBB"/>
    <w:rsid w:val="00587EF2"/>
    <w:rsid w:val="00590180"/>
    <w:rsid w:val="005902DD"/>
    <w:rsid w:val="005903E3"/>
    <w:rsid w:val="00590CB2"/>
    <w:rsid w:val="00590E1B"/>
    <w:rsid w:val="00590FFD"/>
    <w:rsid w:val="00591E10"/>
    <w:rsid w:val="00591E46"/>
    <w:rsid w:val="00591FBC"/>
    <w:rsid w:val="005945F3"/>
    <w:rsid w:val="005947C4"/>
    <w:rsid w:val="00594BA8"/>
    <w:rsid w:val="00595599"/>
    <w:rsid w:val="00595A8F"/>
    <w:rsid w:val="00595B16"/>
    <w:rsid w:val="00595E4B"/>
    <w:rsid w:val="0059607A"/>
    <w:rsid w:val="0059631D"/>
    <w:rsid w:val="00596AD4"/>
    <w:rsid w:val="00596DE2"/>
    <w:rsid w:val="005A0426"/>
    <w:rsid w:val="005A0D82"/>
    <w:rsid w:val="005A0F35"/>
    <w:rsid w:val="005A195D"/>
    <w:rsid w:val="005A19BD"/>
    <w:rsid w:val="005A1A48"/>
    <w:rsid w:val="005A1D8B"/>
    <w:rsid w:val="005A1DEA"/>
    <w:rsid w:val="005A2E02"/>
    <w:rsid w:val="005A32DD"/>
    <w:rsid w:val="005A3520"/>
    <w:rsid w:val="005A357B"/>
    <w:rsid w:val="005A3F15"/>
    <w:rsid w:val="005A46E1"/>
    <w:rsid w:val="005A51A3"/>
    <w:rsid w:val="005A6739"/>
    <w:rsid w:val="005A67A2"/>
    <w:rsid w:val="005A6983"/>
    <w:rsid w:val="005A6BB4"/>
    <w:rsid w:val="005A6C6F"/>
    <w:rsid w:val="005A7770"/>
    <w:rsid w:val="005B069A"/>
    <w:rsid w:val="005B086C"/>
    <w:rsid w:val="005B0A5B"/>
    <w:rsid w:val="005B1A1E"/>
    <w:rsid w:val="005B2603"/>
    <w:rsid w:val="005B2833"/>
    <w:rsid w:val="005B2CD4"/>
    <w:rsid w:val="005B3620"/>
    <w:rsid w:val="005B3683"/>
    <w:rsid w:val="005B3C0C"/>
    <w:rsid w:val="005B47D1"/>
    <w:rsid w:val="005B5063"/>
    <w:rsid w:val="005B5121"/>
    <w:rsid w:val="005B5BA1"/>
    <w:rsid w:val="005B6061"/>
    <w:rsid w:val="005B6685"/>
    <w:rsid w:val="005B686B"/>
    <w:rsid w:val="005B6AD8"/>
    <w:rsid w:val="005B6CD6"/>
    <w:rsid w:val="005B6F7D"/>
    <w:rsid w:val="005B7200"/>
    <w:rsid w:val="005B73EE"/>
    <w:rsid w:val="005B7507"/>
    <w:rsid w:val="005B7743"/>
    <w:rsid w:val="005C0376"/>
    <w:rsid w:val="005C0401"/>
    <w:rsid w:val="005C049C"/>
    <w:rsid w:val="005C11A5"/>
    <w:rsid w:val="005C125A"/>
    <w:rsid w:val="005C1589"/>
    <w:rsid w:val="005C16FC"/>
    <w:rsid w:val="005C172A"/>
    <w:rsid w:val="005C17FC"/>
    <w:rsid w:val="005C1BF6"/>
    <w:rsid w:val="005C1E23"/>
    <w:rsid w:val="005C2236"/>
    <w:rsid w:val="005C238A"/>
    <w:rsid w:val="005C2611"/>
    <w:rsid w:val="005C2C25"/>
    <w:rsid w:val="005C2E19"/>
    <w:rsid w:val="005C32E5"/>
    <w:rsid w:val="005C378E"/>
    <w:rsid w:val="005C37A1"/>
    <w:rsid w:val="005C40D0"/>
    <w:rsid w:val="005C4591"/>
    <w:rsid w:val="005C4771"/>
    <w:rsid w:val="005C4BF5"/>
    <w:rsid w:val="005C5354"/>
    <w:rsid w:val="005C5991"/>
    <w:rsid w:val="005C60E9"/>
    <w:rsid w:val="005C67BB"/>
    <w:rsid w:val="005C6B13"/>
    <w:rsid w:val="005C6F68"/>
    <w:rsid w:val="005C6FD9"/>
    <w:rsid w:val="005C777A"/>
    <w:rsid w:val="005C7876"/>
    <w:rsid w:val="005D0A79"/>
    <w:rsid w:val="005D0BE7"/>
    <w:rsid w:val="005D0E9B"/>
    <w:rsid w:val="005D100E"/>
    <w:rsid w:val="005D1E9C"/>
    <w:rsid w:val="005D23E4"/>
    <w:rsid w:val="005D3BF5"/>
    <w:rsid w:val="005D3F11"/>
    <w:rsid w:val="005D4CEA"/>
    <w:rsid w:val="005D4DD7"/>
    <w:rsid w:val="005D5469"/>
    <w:rsid w:val="005D58AB"/>
    <w:rsid w:val="005D5B0D"/>
    <w:rsid w:val="005D5C26"/>
    <w:rsid w:val="005D5DE6"/>
    <w:rsid w:val="005D5E1F"/>
    <w:rsid w:val="005D5F48"/>
    <w:rsid w:val="005D5F54"/>
    <w:rsid w:val="005D66CB"/>
    <w:rsid w:val="005D6741"/>
    <w:rsid w:val="005D6A1C"/>
    <w:rsid w:val="005D6A3C"/>
    <w:rsid w:val="005D710B"/>
    <w:rsid w:val="005D732F"/>
    <w:rsid w:val="005E0153"/>
    <w:rsid w:val="005E0FD4"/>
    <w:rsid w:val="005E10B9"/>
    <w:rsid w:val="005E1581"/>
    <w:rsid w:val="005E17E1"/>
    <w:rsid w:val="005E1DF7"/>
    <w:rsid w:val="005E2257"/>
    <w:rsid w:val="005E2858"/>
    <w:rsid w:val="005E28D0"/>
    <w:rsid w:val="005E2C29"/>
    <w:rsid w:val="005E3588"/>
    <w:rsid w:val="005E382C"/>
    <w:rsid w:val="005E3A37"/>
    <w:rsid w:val="005E40E3"/>
    <w:rsid w:val="005E424F"/>
    <w:rsid w:val="005E4306"/>
    <w:rsid w:val="005E43D8"/>
    <w:rsid w:val="005E4790"/>
    <w:rsid w:val="005E4C4D"/>
    <w:rsid w:val="005E5B35"/>
    <w:rsid w:val="005E5E6A"/>
    <w:rsid w:val="005E656C"/>
    <w:rsid w:val="005E6DA9"/>
    <w:rsid w:val="005E6F2E"/>
    <w:rsid w:val="005E773B"/>
    <w:rsid w:val="005E7768"/>
    <w:rsid w:val="005E7909"/>
    <w:rsid w:val="005E79CC"/>
    <w:rsid w:val="005E7DE1"/>
    <w:rsid w:val="005F11D7"/>
    <w:rsid w:val="005F15EE"/>
    <w:rsid w:val="005F1C6A"/>
    <w:rsid w:val="005F25A8"/>
    <w:rsid w:val="005F25FF"/>
    <w:rsid w:val="005F2F0F"/>
    <w:rsid w:val="005F3984"/>
    <w:rsid w:val="005F3EE7"/>
    <w:rsid w:val="005F4067"/>
    <w:rsid w:val="005F439F"/>
    <w:rsid w:val="005F4867"/>
    <w:rsid w:val="005F4FA5"/>
    <w:rsid w:val="005F537B"/>
    <w:rsid w:val="005F5988"/>
    <w:rsid w:val="005F65E1"/>
    <w:rsid w:val="005F6608"/>
    <w:rsid w:val="005F6899"/>
    <w:rsid w:val="005F7567"/>
    <w:rsid w:val="005F79CD"/>
    <w:rsid w:val="0060086E"/>
    <w:rsid w:val="00600DD3"/>
    <w:rsid w:val="006010BA"/>
    <w:rsid w:val="00601337"/>
    <w:rsid w:val="006016C7"/>
    <w:rsid w:val="00601E06"/>
    <w:rsid w:val="00602A22"/>
    <w:rsid w:val="00602C55"/>
    <w:rsid w:val="00603187"/>
    <w:rsid w:val="0060410D"/>
    <w:rsid w:val="00604D0C"/>
    <w:rsid w:val="00604D1F"/>
    <w:rsid w:val="006054DB"/>
    <w:rsid w:val="00605861"/>
    <w:rsid w:val="00605B8E"/>
    <w:rsid w:val="00605E91"/>
    <w:rsid w:val="00605F9B"/>
    <w:rsid w:val="0060637C"/>
    <w:rsid w:val="00606737"/>
    <w:rsid w:val="00606D39"/>
    <w:rsid w:val="006073D1"/>
    <w:rsid w:val="00610A58"/>
    <w:rsid w:val="00611037"/>
    <w:rsid w:val="006116C8"/>
    <w:rsid w:val="0061173F"/>
    <w:rsid w:val="00611C14"/>
    <w:rsid w:val="00611C52"/>
    <w:rsid w:val="00611CC4"/>
    <w:rsid w:val="00611E10"/>
    <w:rsid w:val="00611FBA"/>
    <w:rsid w:val="0061207C"/>
    <w:rsid w:val="006126F5"/>
    <w:rsid w:val="006127D1"/>
    <w:rsid w:val="00612C4A"/>
    <w:rsid w:val="006137C9"/>
    <w:rsid w:val="00614086"/>
    <w:rsid w:val="006143F0"/>
    <w:rsid w:val="006148E7"/>
    <w:rsid w:val="006157F0"/>
    <w:rsid w:val="00615BC1"/>
    <w:rsid w:val="00615E29"/>
    <w:rsid w:val="00616655"/>
    <w:rsid w:val="0061699F"/>
    <w:rsid w:val="0061773B"/>
    <w:rsid w:val="00617973"/>
    <w:rsid w:val="0062021F"/>
    <w:rsid w:val="00620440"/>
    <w:rsid w:val="00620766"/>
    <w:rsid w:val="0062176F"/>
    <w:rsid w:val="00621B2D"/>
    <w:rsid w:val="00621F26"/>
    <w:rsid w:val="00621FAC"/>
    <w:rsid w:val="006228B2"/>
    <w:rsid w:val="00622D03"/>
    <w:rsid w:val="006233C6"/>
    <w:rsid w:val="00623A6A"/>
    <w:rsid w:val="00623B6E"/>
    <w:rsid w:val="0062420D"/>
    <w:rsid w:val="006242B0"/>
    <w:rsid w:val="00624675"/>
    <w:rsid w:val="00624E8F"/>
    <w:rsid w:val="00625403"/>
    <w:rsid w:val="00625C33"/>
    <w:rsid w:val="006264E6"/>
    <w:rsid w:val="00627411"/>
    <w:rsid w:val="00630630"/>
    <w:rsid w:val="006309B2"/>
    <w:rsid w:val="00630AD5"/>
    <w:rsid w:val="00630F74"/>
    <w:rsid w:val="00631053"/>
    <w:rsid w:val="00631534"/>
    <w:rsid w:val="00631716"/>
    <w:rsid w:val="00631BB9"/>
    <w:rsid w:val="00631CE2"/>
    <w:rsid w:val="00631CF5"/>
    <w:rsid w:val="00631DB5"/>
    <w:rsid w:val="00632E73"/>
    <w:rsid w:val="00632F97"/>
    <w:rsid w:val="00633276"/>
    <w:rsid w:val="0063354C"/>
    <w:rsid w:val="00633772"/>
    <w:rsid w:val="006338D4"/>
    <w:rsid w:val="006340D9"/>
    <w:rsid w:val="00634839"/>
    <w:rsid w:val="00634B4D"/>
    <w:rsid w:val="00634CA8"/>
    <w:rsid w:val="006360EE"/>
    <w:rsid w:val="006361AB"/>
    <w:rsid w:val="0063729C"/>
    <w:rsid w:val="0063745B"/>
    <w:rsid w:val="00637889"/>
    <w:rsid w:val="00637C7C"/>
    <w:rsid w:val="00637F3B"/>
    <w:rsid w:val="00640760"/>
    <w:rsid w:val="006410A5"/>
    <w:rsid w:val="0064167C"/>
    <w:rsid w:val="00641FCD"/>
    <w:rsid w:val="00642137"/>
    <w:rsid w:val="00642C21"/>
    <w:rsid w:val="006434BB"/>
    <w:rsid w:val="00643592"/>
    <w:rsid w:val="00643A14"/>
    <w:rsid w:val="00643CA1"/>
    <w:rsid w:val="00644084"/>
    <w:rsid w:val="006440A5"/>
    <w:rsid w:val="00644645"/>
    <w:rsid w:val="00644723"/>
    <w:rsid w:val="00644AD3"/>
    <w:rsid w:val="006459AB"/>
    <w:rsid w:val="00645CC1"/>
    <w:rsid w:val="006462BB"/>
    <w:rsid w:val="00646800"/>
    <w:rsid w:val="0064735F"/>
    <w:rsid w:val="006473EC"/>
    <w:rsid w:val="00647444"/>
    <w:rsid w:val="00647D8F"/>
    <w:rsid w:val="006508AB"/>
    <w:rsid w:val="00650EB4"/>
    <w:rsid w:val="00651BB6"/>
    <w:rsid w:val="0065222E"/>
    <w:rsid w:val="006522C0"/>
    <w:rsid w:val="00652634"/>
    <w:rsid w:val="0065369A"/>
    <w:rsid w:val="006537BC"/>
    <w:rsid w:val="0065420E"/>
    <w:rsid w:val="00656F94"/>
    <w:rsid w:val="0065746C"/>
    <w:rsid w:val="006577F7"/>
    <w:rsid w:val="006578CA"/>
    <w:rsid w:val="00657B96"/>
    <w:rsid w:val="00660587"/>
    <w:rsid w:val="00660EA6"/>
    <w:rsid w:val="0066184B"/>
    <w:rsid w:val="00661FE6"/>
    <w:rsid w:val="006623D6"/>
    <w:rsid w:val="00662511"/>
    <w:rsid w:val="00662D1F"/>
    <w:rsid w:val="00662E82"/>
    <w:rsid w:val="00663458"/>
    <w:rsid w:val="00664996"/>
    <w:rsid w:val="00665556"/>
    <w:rsid w:val="00665B48"/>
    <w:rsid w:val="00665C30"/>
    <w:rsid w:val="00665C75"/>
    <w:rsid w:val="00665D9F"/>
    <w:rsid w:val="006660B6"/>
    <w:rsid w:val="00666430"/>
    <w:rsid w:val="00667101"/>
    <w:rsid w:val="006672D9"/>
    <w:rsid w:val="00667BE6"/>
    <w:rsid w:val="006709D3"/>
    <w:rsid w:val="00670CF5"/>
    <w:rsid w:val="00670D12"/>
    <w:rsid w:val="00671102"/>
    <w:rsid w:val="006715E5"/>
    <w:rsid w:val="00671DF3"/>
    <w:rsid w:val="00672285"/>
    <w:rsid w:val="00672C0A"/>
    <w:rsid w:val="00673636"/>
    <w:rsid w:val="006739D4"/>
    <w:rsid w:val="00673E3A"/>
    <w:rsid w:val="00674442"/>
    <w:rsid w:val="00674D01"/>
    <w:rsid w:val="0067568F"/>
    <w:rsid w:val="006759A8"/>
    <w:rsid w:val="00675D2A"/>
    <w:rsid w:val="0067614F"/>
    <w:rsid w:val="006761D8"/>
    <w:rsid w:val="006766D4"/>
    <w:rsid w:val="0067678C"/>
    <w:rsid w:val="00676D38"/>
    <w:rsid w:val="00676DFB"/>
    <w:rsid w:val="006773E8"/>
    <w:rsid w:val="00677C4E"/>
    <w:rsid w:val="0068044F"/>
    <w:rsid w:val="006808A7"/>
    <w:rsid w:val="00680AE8"/>
    <w:rsid w:val="00680B8F"/>
    <w:rsid w:val="0068150D"/>
    <w:rsid w:val="006815F3"/>
    <w:rsid w:val="0068177C"/>
    <w:rsid w:val="00681F6B"/>
    <w:rsid w:val="006821D0"/>
    <w:rsid w:val="006822FE"/>
    <w:rsid w:val="006825F9"/>
    <w:rsid w:val="006827A2"/>
    <w:rsid w:val="00682E45"/>
    <w:rsid w:val="0068564F"/>
    <w:rsid w:val="00685685"/>
    <w:rsid w:val="00685C1C"/>
    <w:rsid w:val="0068621A"/>
    <w:rsid w:val="0068627A"/>
    <w:rsid w:val="00686626"/>
    <w:rsid w:val="006866E1"/>
    <w:rsid w:val="006867B2"/>
    <w:rsid w:val="00686D39"/>
    <w:rsid w:val="00687067"/>
    <w:rsid w:val="00687141"/>
    <w:rsid w:val="00687637"/>
    <w:rsid w:val="00687EC4"/>
    <w:rsid w:val="0069018B"/>
    <w:rsid w:val="006902A5"/>
    <w:rsid w:val="006903DF"/>
    <w:rsid w:val="00690A43"/>
    <w:rsid w:val="0069129C"/>
    <w:rsid w:val="006915E1"/>
    <w:rsid w:val="00691858"/>
    <w:rsid w:val="00691A36"/>
    <w:rsid w:val="00691E21"/>
    <w:rsid w:val="006924C0"/>
    <w:rsid w:val="006924E5"/>
    <w:rsid w:val="00693385"/>
    <w:rsid w:val="00693600"/>
    <w:rsid w:val="00693C46"/>
    <w:rsid w:val="00693D59"/>
    <w:rsid w:val="00694353"/>
    <w:rsid w:val="00694639"/>
    <w:rsid w:val="006946BB"/>
    <w:rsid w:val="00694BB7"/>
    <w:rsid w:val="00694F1B"/>
    <w:rsid w:val="00694FA2"/>
    <w:rsid w:val="0069544D"/>
    <w:rsid w:val="00695BC5"/>
    <w:rsid w:val="006960F7"/>
    <w:rsid w:val="00696A4B"/>
    <w:rsid w:val="00696CFC"/>
    <w:rsid w:val="00696F74"/>
    <w:rsid w:val="0069703D"/>
    <w:rsid w:val="006978EA"/>
    <w:rsid w:val="00697C98"/>
    <w:rsid w:val="006A17CE"/>
    <w:rsid w:val="006A1AE0"/>
    <w:rsid w:val="006A1D76"/>
    <w:rsid w:val="006A2561"/>
    <w:rsid w:val="006A2D55"/>
    <w:rsid w:val="006A2F06"/>
    <w:rsid w:val="006A2F70"/>
    <w:rsid w:val="006A30C1"/>
    <w:rsid w:val="006A35C6"/>
    <w:rsid w:val="006A38DB"/>
    <w:rsid w:val="006A4483"/>
    <w:rsid w:val="006A46E4"/>
    <w:rsid w:val="006A51A4"/>
    <w:rsid w:val="006A66F9"/>
    <w:rsid w:val="006A6D1F"/>
    <w:rsid w:val="006A6D5F"/>
    <w:rsid w:val="006A70F1"/>
    <w:rsid w:val="006A71C4"/>
    <w:rsid w:val="006A72FA"/>
    <w:rsid w:val="006A76CE"/>
    <w:rsid w:val="006A7E0A"/>
    <w:rsid w:val="006B0F0A"/>
    <w:rsid w:val="006B1782"/>
    <w:rsid w:val="006B198F"/>
    <w:rsid w:val="006B22E0"/>
    <w:rsid w:val="006B25B7"/>
    <w:rsid w:val="006B333A"/>
    <w:rsid w:val="006B3846"/>
    <w:rsid w:val="006B3DFC"/>
    <w:rsid w:val="006B4331"/>
    <w:rsid w:val="006B560C"/>
    <w:rsid w:val="006B5CB2"/>
    <w:rsid w:val="006B6872"/>
    <w:rsid w:val="006B6EDD"/>
    <w:rsid w:val="006B71CA"/>
    <w:rsid w:val="006B72A7"/>
    <w:rsid w:val="006B7342"/>
    <w:rsid w:val="006B75E6"/>
    <w:rsid w:val="006B7964"/>
    <w:rsid w:val="006C0080"/>
    <w:rsid w:val="006C0454"/>
    <w:rsid w:val="006C0F99"/>
    <w:rsid w:val="006C11EA"/>
    <w:rsid w:val="006C17C0"/>
    <w:rsid w:val="006C28AA"/>
    <w:rsid w:val="006C2E73"/>
    <w:rsid w:val="006C346C"/>
    <w:rsid w:val="006C356B"/>
    <w:rsid w:val="006C398E"/>
    <w:rsid w:val="006C3EBB"/>
    <w:rsid w:val="006C43AC"/>
    <w:rsid w:val="006C455A"/>
    <w:rsid w:val="006C4C86"/>
    <w:rsid w:val="006C4E9A"/>
    <w:rsid w:val="006C5118"/>
    <w:rsid w:val="006C54B4"/>
    <w:rsid w:val="006C58F1"/>
    <w:rsid w:val="006C5B43"/>
    <w:rsid w:val="006C5D31"/>
    <w:rsid w:val="006C5D5D"/>
    <w:rsid w:val="006C63CB"/>
    <w:rsid w:val="006C665C"/>
    <w:rsid w:val="006C6975"/>
    <w:rsid w:val="006C733D"/>
    <w:rsid w:val="006C7389"/>
    <w:rsid w:val="006C7617"/>
    <w:rsid w:val="006D05AC"/>
    <w:rsid w:val="006D05C0"/>
    <w:rsid w:val="006D060B"/>
    <w:rsid w:val="006D0822"/>
    <w:rsid w:val="006D1A12"/>
    <w:rsid w:val="006D2695"/>
    <w:rsid w:val="006D2957"/>
    <w:rsid w:val="006D2A09"/>
    <w:rsid w:val="006D303A"/>
    <w:rsid w:val="006D3817"/>
    <w:rsid w:val="006D3DC1"/>
    <w:rsid w:val="006D481E"/>
    <w:rsid w:val="006D4AF9"/>
    <w:rsid w:val="006D5574"/>
    <w:rsid w:val="006D5B3A"/>
    <w:rsid w:val="006D5CEB"/>
    <w:rsid w:val="006D6420"/>
    <w:rsid w:val="006D66EC"/>
    <w:rsid w:val="006D7C9E"/>
    <w:rsid w:val="006E037D"/>
    <w:rsid w:val="006E14E3"/>
    <w:rsid w:val="006E2A82"/>
    <w:rsid w:val="006E38A9"/>
    <w:rsid w:val="006E39B4"/>
    <w:rsid w:val="006E3A01"/>
    <w:rsid w:val="006E3A5D"/>
    <w:rsid w:val="006E3ABA"/>
    <w:rsid w:val="006E3F00"/>
    <w:rsid w:val="006E3F88"/>
    <w:rsid w:val="006E44CC"/>
    <w:rsid w:val="006E49EF"/>
    <w:rsid w:val="006E56EC"/>
    <w:rsid w:val="006E64B9"/>
    <w:rsid w:val="006E67CF"/>
    <w:rsid w:val="006E7CB8"/>
    <w:rsid w:val="006F05E6"/>
    <w:rsid w:val="006F08F5"/>
    <w:rsid w:val="006F1A21"/>
    <w:rsid w:val="006F201E"/>
    <w:rsid w:val="006F256C"/>
    <w:rsid w:val="006F2E85"/>
    <w:rsid w:val="006F31BA"/>
    <w:rsid w:val="006F3498"/>
    <w:rsid w:val="006F49BA"/>
    <w:rsid w:val="006F4B20"/>
    <w:rsid w:val="006F4C3C"/>
    <w:rsid w:val="006F54A9"/>
    <w:rsid w:val="006F54D4"/>
    <w:rsid w:val="006F5530"/>
    <w:rsid w:val="006F5EF1"/>
    <w:rsid w:val="006F69D6"/>
    <w:rsid w:val="006F69D7"/>
    <w:rsid w:val="006F6B09"/>
    <w:rsid w:val="006F73B6"/>
    <w:rsid w:val="006F7545"/>
    <w:rsid w:val="006F7954"/>
    <w:rsid w:val="006F7A69"/>
    <w:rsid w:val="006F7CE9"/>
    <w:rsid w:val="0070078C"/>
    <w:rsid w:val="00700B66"/>
    <w:rsid w:val="007012C6"/>
    <w:rsid w:val="007019B1"/>
    <w:rsid w:val="00702503"/>
    <w:rsid w:val="00702AE1"/>
    <w:rsid w:val="00702BFF"/>
    <w:rsid w:val="00703039"/>
    <w:rsid w:val="00703A0D"/>
    <w:rsid w:val="007040BB"/>
    <w:rsid w:val="007045FE"/>
    <w:rsid w:val="007055F9"/>
    <w:rsid w:val="007056E1"/>
    <w:rsid w:val="007056F5"/>
    <w:rsid w:val="0070570A"/>
    <w:rsid w:val="00705995"/>
    <w:rsid w:val="00705B26"/>
    <w:rsid w:val="00706492"/>
    <w:rsid w:val="00706B7B"/>
    <w:rsid w:val="00706C76"/>
    <w:rsid w:val="00706D50"/>
    <w:rsid w:val="007070FE"/>
    <w:rsid w:val="007072F7"/>
    <w:rsid w:val="007074DD"/>
    <w:rsid w:val="007103C9"/>
    <w:rsid w:val="00712428"/>
    <w:rsid w:val="00712AFE"/>
    <w:rsid w:val="00712E6C"/>
    <w:rsid w:val="00713722"/>
    <w:rsid w:val="0071393E"/>
    <w:rsid w:val="00713E4E"/>
    <w:rsid w:val="00714A4F"/>
    <w:rsid w:val="0071513C"/>
    <w:rsid w:val="00715578"/>
    <w:rsid w:val="007158B0"/>
    <w:rsid w:val="00715A42"/>
    <w:rsid w:val="00715BD2"/>
    <w:rsid w:val="00715DA4"/>
    <w:rsid w:val="00716331"/>
    <w:rsid w:val="007165FA"/>
    <w:rsid w:val="00716626"/>
    <w:rsid w:val="0071664B"/>
    <w:rsid w:val="00717390"/>
    <w:rsid w:val="00717CD1"/>
    <w:rsid w:val="00717D38"/>
    <w:rsid w:val="00717DF9"/>
    <w:rsid w:val="007208F8"/>
    <w:rsid w:val="00720C95"/>
    <w:rsid w:val="00721461"/>
    <w:rsid w:val="007218C7"/>
    <w:rsid w:val="00721BBB"/>
    <w:rsid w:val="00721D85"/>
    <w:rsid w:val="00722188"/>
    <w:rsid w:val="00722620"/>
    <w:rsid w:val="00722C6A"/>
    <w:rsid w:val="007234E9"/>
    <w:rsid w:val="007239D6"/>
    <w:rsid w:val="007243D8"/>
    <w:rsid w:val="007245DB"/>
    <w:rsid w:val="007248A6"/>
    <w:rsid w:val="00724E0A"/>
    <w:rsid w:val="00725570"/>
    <w:rsid w:val="0072594C"/>
    <w:rsid w:val="0072595F"/>
    <w:rsid w:val="00725CD9"/>
    <w:rsid w:val="007260CE"/>
    <w:rsid w:val="00726A46"/>
    <w:rsid w:val="007271A8"/>
    <w:rsid w:val="0072796D"/>
    <w:rsid w:val="00727990"/>
    <w:rsid w:val="00727A30"/>
    <w:rsid w:val="00727F40"/>
    <w:rsid w:val="00730317"/>
    <w:rsid w:val="007305F3"/>
    <w:rsid w:val="007306B8"/>
    <w:rsid w:val="00730D24"/>
    <w:rsid w:val="007311CF"/>
    <w:rsid w:val="0073180D"/>
    <w:rsid w:val="007320D8"/>
    <w:rsid w:val="0073313B"/>
    <w:rsid w:val="007335B7"/>
    <w:rsid w:val="007336A1"/>
    <w:rsid w:val="007336AF"/>
    <w:rsid w:val="00733894"/>
    <w:rsid w:val="00733C67"/>
    <w:rsid w:val="00733CFC"/>
    <w:rsid w:val="00733E58"/>
    <w:rsid w:val="007341E1"/>
    <w:rsid w:val="00734510"/>
    <w:rsid w:val="0073574B"/>
    <w:rsid w:val="00735BE4"/>
    <w:rsid w:val="00735CCC"/>
    <w:rsid w:val="00735DFB"/>
    <w:rsid w:val="00735E85"/>
    <w:rsid w:val="007360E3"/>
    <w:rsid w:val="007363B3"/>
    <w:rsid w:val="007364EF"/>
    <w:rsid w:val="0073650D"/>
    <w:rsid w:val="00736E82"/>
    <w:rsid w:val="00737D35"/>
    <w:rsid w:val="00737FA2"/>
    <w:rsid w:val="007404BB"/>
    <w:rsid w:val="00740DB4"/>
    <w:rsid w:val="00743003"/>
    <w:rsid w:val="00743D9D"/>
    <w:rsid w:val="00743E19"/>
    <w:rsid w:val="0074415A"/>
    <w:rsid w:val="00744605"/>
    <w:rsid w:val="00744C9F"/>
    <w:rsid w:val="00744E6D"/>
    <w:rsid w:val="007454D7"/>
    <w:rsid w:val="007454E5"/>
    <w:rsid w:val="007500DE"/>
    <w:rsid w:val="007509CC"/>
    <w:rsid w:val="00750F02"/>
    <w:rsid w:val="00751097"/>
    <w:rsid w:val="0075133A"/>
    <w:rsid w:val="007522CC"/>
    <w:rsid w:val="0075276A"/>
    <w:rsid w:val="007528E6"/>
    <w:rsid w:val="00753DFB"/>
    <w:rsid w:val="00753E0C"/>
    <w:rsid w:val="00753F75"/>
    <w:rsid w:val="007544BC"/>
    <w:rsid w:val="007544EB"/>
    <w:rsid w:val="00754B12"/>
    <w:rsid w:val="00754F8C"/>
    <w:rsid w:val="00755111"/>
    <w:rsid w:val="007554A5"/>
    <w:rsid w:val="00755518"/>
    <w:rsid w:val="00755771"/>
    <w:rsid w:val="00755BDD"/>
    <w:rsid w:val="007566D1"/>
    <w:rsid w:val="00756844"/>
    <w:rsid w:val="007568FD"/>
    <w:rsid w:val="007569C7"/>
    <w:rsid w:val="00756BF6"/>
    <w:rsid w:val="00757241"/>
    <w:rsid w:val="00757965"/>
    <w:rsid w:val="00757BE9"/>
    <w:rsid w:val="00760455"/>
    <w:rsid w:val="007606A1"/>
    <w:rsid w:val="0076099F"/>
    <w:rsid w:val="007611E6"/>
    <w:rsid w:val="0076130C"/>
    <w:rsid w:val="007617AD"/>
    <w:rsid w:val="007618F8"/>
    <w:rsid w:val="00762413"/>
    <w:rsid w:val="00763BD1"/>
    <w:rsid w:val="00763D80"/>
    <w:rsid w:val="00763ED7"/>
    <w:rsid w:val="007641E5"/>
    <w:rsid w:val="00764228"/>
    <w:rsid w:val="00764237"/>
    <w:rsid w:val="0076433F"/>
    <w:rsid w:val="0076450B"/>
    <w:rsid w:val="007646C4"/>
    <w:rsid w:val="0076487E"/>
    <w:rsid w:val="00764B1A"/>
    <w:rsid w:val="00764DB6"/>
    <w:rsid w:val="0076524D"/>
    <w:rsid w:val="00765309"/>
    <w:rsid w:val="007656FC"/>
    <w:rsid w:val="00765AB4"/>
    <w:rsid w:val="00765C80"/>
    <w:rsid w:val="00766073"/>
    <w:rsid w:val="0076613E"/>
    <w:rsid w:val="007666A4"/>
    <w:rsid w:val="00766ACF"/>
    <w:rsid w:val="00770136"/>
    <w:rsid w:val="007702C7"/>
    <w:rsid w:val="00770959"/>
    <w:rsid w:val="00771446"/>
    <w:rsid w:val="00771ABA"/>
    <w:rsid w:val="00771B50"/>
    <w:rsid w:val="00771C1C"/>
    <w:rsid w:val="00772503"/>
    <w:rsid w:val="0077299A"/>
    <w:rsid w:val="00772D20"/>
    <w:rsid w:val="00773021"/>
    <w:rsid w:val="007734D5"/>
    <w:rsid w:val="00773CB7"/>
    <w:rsid w:val="00773E99"/>
    <w:rsid w:val="00773ED4"/>
    <w:rsid w:val="00773FC9"/>
    <w:rsid w:val="007742FF"/>
    <w:rsid w:val="007746A9"/>
    <w:rsid w:val="00774DFD"/>
    <w:rsid w:val="00776255"/>
    <w:rsid w:val="00777652"/>
    <w:rsid w:val="007776BE"/>
    <w:rsid w:val="0077791A"/>
    <w:rsid w:val="00777EE1"/>
    <w:rsid w:val="00780861"/>
    <w:rsid w:val="0078087B"/>
    <w:rsid w:val="00780A55"/>
    <w:rsid w:val="00780E6B"/>
    <w:rsid w:val="007810FD"/>
    <w:rsid w:val="00781BB5"/>
    <w:rsid w:val="00781F2A"/>
    <w:rsid w:val="00783B82"/>
    <w:rsid w:val="00783F36"/>
    <w:rsid w:val="00783FC6"/>
    <w:rsid w:val="007845AC"/>
    <w:rsid w:val="00784894"/>
    <w:rsid w:val="007850F4"/>
    <w:rsid w:val="007853C7"/>
    <w:rsid w:val="00785B42"/>
    <w:rsid w:val="00785FCF"/>
    <w:rsid w:val="00787578"/>
    <w:rsid w:val="0079041E"/>
    <w:rsid w:val="00790545"/>
    <w:rsid w:val="00791503"/>
    <w:rsid w:val="0079159C"/>
    <w:rsid w:val="0079169B"/>
    <w:rsid w:val="0079195C"/>
    <w:rsid w:val="00791CC5"/>
    <w:rsid w:val="0079201C"/>
    <w:rsid w:val="007926AF"/>
    <w:rsid w:val="00792D2C"/>
    <w:rsid w:val="00792EDE"/>
    <w:rsid w:val="0079353A"/>
    <w:rsid w:val="00793582"/>
    <w:rsid w:val="00793EA9"/>
    <w:rsid w:val="0079464A"/>
    <w:rsid w:val="00794AEC"/>
    <w:rsid w:val="00794C52"/>
    <w:rsid w:val="00794D68"/>
    <w:rsid w:val="00795244"/>
    <w:rsid w:val="00795456"/>
    <w:rsid w:val="00795F94"/>
    <w:rsid w:val="00796131"/>
    <w:rsid w:val="007965B0"/>
    <w:rsid w:val="0079684C"/>
    <w:rsid w:val="00796C23"/>
    <w:rsid w:val="00797517"/>
    <w:rsid w:val="00797AC9"/>
    <w:rsid w:val="00797AF6"/>
    <w:rsid w:val="00797BF1"/>
    <w:rsid w:val="007A009F"/>
    <w:rsid w:val="007A0459"/>
    <w:rsid w:val="007A06FA"/>
    <w:rsid w:val="007A07AA"/>
    <w:rsid w:val="007A09AB"/>
    <w:rsid w:val="007A0A3C"/>
    <w:rsid w:val="007A0E89"/>
    <w:rsid w:val="007A107A"/>
    <w:rsid w:val="007A1A78"/>
    <w:rsid w:val="007A1B73"/>
    <w:rsid w:val="007A238E"/>
    <w:rsid w:val="007A243B"/>
    <w:rsid w:val="007A27E0"/>
    <w:rsid w:val="007A2C75"/>
    <w:rsid w:val="007A374B"/>
    <w:rsid w:val="007A4344"/>
    <w:rsid w:val="007A445F"/>
    <w:rsid w:val="007A4E97"/>
    <w:rsid w:val="007A50EE"/>
    <w:rsid w:val="007A553F"/>
    <w:rsid w:val="007A5A90"/>
    <w:rsid w:val="007A6569"/>
    <w:rsid w:val="007A68DC"/>
    <w:rsid w:val="007A6A57"/>
    <w:rsid w:val="007A6BFE"/>
    <w:rsid w:val="007A778E"/>
    <w:rsid w:val="007A7DA7"/>
    <w:rsid w:val="007A7F1B"/>
    <w:rsid w:val="007B007A"/>
    <w:rsid w:val="007B0A22"/>
    <w:rsid w:val="007B101D"/>
    <w:rsid w:val="007B1337"/>
    <w:rsid w:val="007B159F"/>
    <w:rsid w:val="007B1778"/>
    <w:rsid w:val="007B1F7E"/>
    <w:rsid w:val="007B217A"/>
    <w:rsid w:val="007B3D69"/>
    <w:rsid w:val="007B3F3E"/>
    <w:rsid w:val="007B3F90"/>
    <w:rsid w:val="007B41E4"/>
    <w:rsid w:val="007B46AE"/>
    <w:rsid w:val="007B4799"/>
    <w:rsid w:val="007B5140"/>
    <w:rsid w:val="007B5F0F"/>
    <w:rsid w:val="007B6151"/>
    <w:rsid w:val="007B648B"/>
    <w:rsid w:val="007B6D4B"/>
    <w:rsid w:val="007B6D58"/>
    <w:rsid w:val="007B6EE3"/>
    <w:rsid w:val="007B738B"/>
    <w:rsid w:val="007C0AF9"/>
    <w:rsid w:val="007C17B6"/>
    <w:rsid w:val="007C1986"/>
    <w:rsid w:val="007C19D7"/>
    <w:rsid w:val="007C27AD"/>
    <w:rsid w:val="007C2D9D"/>
    <w:rsid w:val="007C2E60"/>
    <w:rsid w:val="007C2ED1"/>
    <w:rsid w:val="007C2EE0"/>
    <w:rsid w:val="007C2FDA"/>
    <w:rsid w:val="007C328E"/>
    <w:rsid w:val="007C38B7"/>
    <w:rsid w:val="007C3E14"/>
    <w:rsid w:val="007C3E56"/>
    <w:rsid w:val="007C3EB9"/>
    <w:rsid w:val="007C3FF3"/>
    <w:rsid w:val="007C49AA"/>
    <w:rsid w:val="007C4C72"/>
    <w:rsid w:val="007C51AB"/>
    <w:rsid w:val="007C5748"/>
    <w:rsid w:val="007C5BA3"/>
    <w:rsid w:val="007C6044"/>
    <w:rsid w:val="007C6444"/>
    <w:rsid w:val="007C6654"/>
    <w:rsid w:val="007C6C2A"/>
    <w:rsid w:val="007C6CA0"/>
    <w:rsid w:val="007C7137"/>
    <w:rsid w:val="007C754E"/>
    <w:rsid w:val="007C79D4"/>
    <w:rsid w:val="007C7A48"/>
    <w:rsid w:val="007C7B4F"/>
    <w:rsid w:val="007C7BD1"/>
    <w:rsid w:val="007C7D74"/>
    <w:rsid w:val="007D098B"/>
    <w:rsid w:val="007D13ED"/>
    <w:rsid w:val="007D149D"/>
    <w:rsid w:val="007D1753"/>
    <w:rsid w:val="007D177D"/>
    <w:rsid w:val="007D1CD6"/>
    <w:rsid w:val="007D20A6"/>
    <w:rsid w:val="007D2BF9"/>
    <w:rsid w:val="007D3443"/>
    <w:rsid w:val="007D3C7B"/>
    <w:rsid w:val="007D42B5"/>
    <w:rsid w:val="007D4A58"/>
    <w:rsid w:val="007D524F"/>
    <w:rsid w:val="007D60CB"/>
    <w:rsid w:val="007D648A"/>
    <w:rsid w:val="007D6BC4"/>
    <w:rsid w:val="007D6CD8"/>
    <w:rsid w:val="007D7FCF"/>
    <w:rsid w:val="007E0294"/>
    <w:rsid w:val="007E03BD"/>
    <w:rsid w:val="007E04EB"/>
    <w:rsid w:val="007E056A"/>
    <w:rsid w:val="007E06FE"/>
    <w:rsid w:val="007E0720"/>
    <w:rsid w:val="007E0820"/>
    <w:rsid w:val="007E0E7A"/>
    <w:rsid w:val="007E12E2"/>
    <w:rsid w:val="007E188F"/>
    <w:rsid w:val="007E1E1A"/>
    <w:rsid w:val="007E2080"/>
    <w:rsid w:val="007E235D"/>
    <w:rsid w:val="007E2898"/>
    <w:rsid w:val="007E2A58"/>
    <w:rsid w:val="007E2B6E"/>
    <w:rsid w:val="007E2E3F"/>
    <w:rsid w:val="007E342F"/>
    <w:rsid w:val="007E3AFC"/>
    <w:rsid w:val="007E4131"/>
    <w:rsid w:val="007E41FB"/>
    <w:rsid w:val="007E434E"/>
    <w:rsid w:val="007E437C"/>
    <w:rsid w:val="007E493B"/>
    <w:rsid w:val="007E4C9A"/>
    <w:rsid w:val="007E5217"/>
    <w:rsid w:val="007E5A70"/>
    <w:rsid w:val="007E5A7D"/>
    <w:rsid w:val="007E5C96"/>
    <w:rsid w:val="007E5CAD"/>
    <w:rsid w:val="007E63F1"/>
    <w:rsid w:val="007E671B"/>
    <w:rsid w:val="007E6CA0"/>
    <w:rsid w:val="007E6F57"/>
    <w:rsid w:val="007E75FD"/>
    <w:rsid w:val="007E7F4C"/>
    <w:rsid w:val="007F01EA"/>
    <w:rsid w:val="007F02A9"/>
    <w:rsid w:val="007F071F"/>
    <w:rsid w:val="007F0795"/>
    <w:rsid w:val="007F0B04"/>
    <w:rsid w:val="007F0FF4"/>
    <w:rsid w:val="007F1552"/>
    <w:rsid w:val="007F172C"/>
    <w:rsid w:val="007F25E8"/>
    <w:rsid w:val="007F2665"/>
    <w:rsid w:val="007F36F3"/>
    <w:rsid w:val="007F391A"/>
    <w:rsid w:val="007F4270"/>
    <w:rsid w:val="007F48AD"/>
    <w:rsid w:val="007F49C4"/>
    <w:rsid w:val="007F503C"/>
    <w:rsid w:val="007F5947"/>
    <w:rsid w:val="007F6423"/>
    <w:rsid w:val="007F6AC4"/>
    <w:rsid w:val="007F6DBC"/>
    <w:rsid w:val="007F7139"/>
    <w:rsid w:val="007F73B9"/>
    <w:rsid w:val="007F7568"/>
    <w:rsid w:val="007F7EFB"/>
    <w:rsid w:val="00800242"/>
    <w:rsid w:val="00801240"/>
    <w:rsid w:val="008013FB"/>
    <w:rsid w:val="00801819"/>
    <w:rsid w:val="00801C6D"/>
    <w:rsid w:val="00802328"/>
    <w:rsid w:val="00802EDD"/>
    <w:rsid w:val="00803701"/>
    <w:rsid w:val="00803868"/>
    <w:rsid w:val="00803877"/>
    <w:rsid w:val="0080444F"/>
    <w:rsid w:val="008045BB"/>
    <w:rsid w:val="00804A7B"/>
    <w:rsid w:val="00804D1A"/>
    <w:rsid w:val="00804E8A"/>
    <w:rsid w:val="00805148"/>
    <w:rsid w:val="008053AA"/>
    <w:rsid w:val="0080544F"/>
    <w:rsid w:val="00805B58"/>
    <w:rsid w:val="00805BDC"/>
    <w:rsid w:val="00806B18"/>
    <w:rsid w:val="00806C38"/>
    <w:rsid w:val="0080720E"/>
    <w:rsid w:val="0080756D"/>
    <w:rsid w:val="008079D1"/>
    <w:rsid w:val="0081063D"/>
    <w:rsid w:val="008106D8"/>
    <w:rsid w:val="00810CDA"/>
    <w:rsid w:val="008121AC"/>
    <w:rsid w:val="008122E2"/>
    <w:rsid w:val="0081237A"/>
    <w:rsid w:val="00813047"/>
    <w:rsid w:val="0081332F"/>
    <w:rsid w:val="00814D61"/>
    <w:rsid w:val="00815478"/>
    <w:rsid w:val="008166BD"/>
    <w:rsid w:val="008177FE"/>
    <w:rsid w:val="00817AAA"/>
    <w:rsid w:val="00820127"/>
    <w:rsid w:val="00820AD7"/>
    <w:rsid w:val="00820C14"/>
    <w:rsid w:val="00820C9C"/>
    <w:rsid w:val="0082125F"/>
    <w:rsid w:val="008212A3"/>
    <w:rsid w:val="00821A56"/>
    <w:rsid w:val="0082271D"/>
    <w:rsid w:val="00822C10"/>
    <w:rsid w:val="008230A6"/>
    <w:rsid w:val="00823426"/>
    <w:rsid w:val="008234CA"/>
    <w:rsid w:val="0082367B"/>
    <w:rsid w:val="008236B8"/>
    <w:rsid w:val="0082395C"/>
    <w:rsid w:val="008239F2"/>
    <w:rsid w:val="00823E18"/>
    <w:rsid w:val="00823E73"/>
    <w:rsid w:val="00824354"/>
    <w:rsid w:val="00824BBD"/>
    <w:rsid w:val="00824E30"/>
    <w:rsid w:val="00824F2C"/>
    <w:rsid w:val="008252CE"/>
    <w:rsid w:val="008260D0"/>
    <w:rsid w:val="00826436"/>
    <w:rsid w:val="00826619"/>
    <w:rsid w:val="00826B48"/>
    <w:rsid w:val="00827D12"/>
    <w:rsid w:val="00827DB3"/>
    <w:rsid w:val="0083054C"/>
    <w:rsid w:val="008305C8"/>
    <w:rsid w:val="00830CC2"/>
    <w:rsid w:val="00831531"/>
    <w:rsid w:val="008317A7"/>
    <w:rsid w:val="008318E4"/>
    <w:rsid w:val="008319A8"/>
    <w:rsid w:val="00831E95"/>
    <w:rsid w:val="0083205A"/>
    <w:rsid w:val="00832F8F"/>
    <w:rsid w:val="008338F9"/>
    <w:rsid w:val="008339B5"/>
    <w:rsid w:val="008340C1"/>
    <w:rsid w:val="00834187"/>
    <w:rsid w:val="0083436C"/>
    <w:rsid w:val="008347B7"/>
    <w:rsid w:val="008350F1"/>
    <w:rsid w:val="00835251"/>
    <w:rsid w:val="008361EB"/>
    <w:rsid w:val="008369B4"/>
    <w:rsid w:val="00836C5D"/>
    <w:rsid w:val="00836CF8"/>
    <w:rsid w:val="00836EB2"/>
    <w:rsid w:val="008371E5"/>
    <w:rsid w:val="00837601"/>
    <w:rsid w:val="0083779E"/>
    <w:rsid w:val="0084078C"/>
    <w:rsid w:val="00840823"/>
    <w:rsid w:val="00840B76"/>
    <w:rsid w:val="00840BA8"/>
    <w:rsid w:val="00840CE4"/>
    <w:rsid w:val="00841EE7"/>
    <w:rsid w:val="00842038"/>
    <w:rsid w:val="008420B6"/>
    <w:rsid w:val="008421F0"/>
    <w:rsid w:val="00842278"/>
    <w:rsid w:val="008430FF"/>
    <w:rsid w:val="00843E4A"/>
    <w:rsid w:val="00844C03"/>
    <w:rsid w:val="00845BCE"/>
    <w:rsid w:val="00845D82"/>
    <w:rsid w:val="00845F38"/>
    <w:rsid w:val="00846104"/>
    <w:rsid w:val="008462F9"/>
    <w:rsid w:val="00846440"/>
    <w:rsid w:val="008467ED"/>
    <w:rsid w:val="008469C4"/>
    <w:rsid w:val="00846E6D"/>
    <w:rsid w:val="008470B9"/>
    <w:rsid w:val="008470BC"/>
    <w:rsid w:val="0084733C"/>
    <w:rsid w:val="0084790C"/>
    <w:rsid w:val="00850135"/>
    <w:rsid w:val="00850A39"/>
    <w:rsid w:val="00851101"/>
    <w:rsid w:val="0085128A"/>
    <w:rsid w:val="0085190F"/>
    <w:rsid w:val="00852CB4"/>
    <w:rsid w:val="00853077"/>
    <w:rsid w:val="00853378"/>
    <w:rsid w:val="00853638"/>
    <w:rsid w:val="008543B5"/>
    <w:rsid w:val="0085499A"/>
    <w:rsid w:val="00855ABE"/>
    <w:rsid w:val="008561A7"/>
    <w:rsid w:val="0085634F"/>
    <w:rsid w:val="008563DC"/>
    <w:rsid w:val="00856834"/>
    <w:rsid w:val="00857851"/>
    <w:rsid w:val="00857C86"/>
    <w:rsid w:val="0086017C"/>
    <w:rsid w:val="00860268"/>
    <w:rsid w:val="0086111E"/>
    <w:rsid w:val="00861C8A"/>
    <w:rsid w:val="00861D93"/>
    <w:rsid w:val="00862A38"/>
    <w:rsid w:val="00862DE0"/>
    <w:rsid w:val="00863421"/>
    <w:rsid w:val="00863E06"/>
    <w:rsid w:val="00864496"/>
    <w:rsid w:val="00864578"/>
    <w:rsid w:val="00864759"/>
    <w:rsid w:val="00864926"/>
    <w:rsid w:val="00864C00"/>
    <w:rsid w:val="00864F4D"/>
    <w:rsid w:val="00864FFC"/>
    <w:rsid w:val="00865061"/>
    <w:rsid w:val="0086527B"/>
    <w:rsid w:val="008654AF"/>
    <w:rsid w:val="00866142"/>
    <w:rsid w:val="008673CA"/>
    <w:rsid w:val="00867CB1"/>
    <w:rsid w:val="008702F0"/>
    <w:rsid w:val="00870B81"/>
    <w:rsid w:val="00871137"/>
    <w:rsid w:val="00871B31"/>
    <w:rsid w:val="00871B98"/>
    <w:rsid w:val="00871CED"/>
    <w:rsid w:val="00872179"/>
    <w:rsid w:val="00872769"/>
    <w:rsid w:val="00872EC1"/>
    <w:rsid w:val="00872ED4"/>
    <w:rsid w:val="00873933"/>
    <w:rsid w:val="0087395B"/>
    <w:rsid w:val="008741A9"/>
    <w:rsid w:val="00875155"/>
    <w:rsid w:val="008761D6"/>
    <w:rsid w:val="00876795"/>
    <w:rsid w:val="008767AE"/>
    <w:rsid w:val="00876955"/>
    <w:rsid w:val="00877503"/>
    <w:rsid w:val="00877577"/>
    <w:rsid w:val="00877814"/>
    <w:rsid w:val="00877FBF"/>
    <w:rsid w:val="00880409"/>
    <w:rsid w:val="0088052C"/>
    <w:rsid w:val="008808E3"/>
    <w:rsid w:val="00880C54"/>
    <w:rsid w:val="00880E69"/>
    <w:rsid w:val="008813FB"/>
    <w:rsid w:val="00881BE2"/>
    <w:rsid w:val="00881FEB"/>
    <w:rsid w:val="008821BF"/>
    <w:rsid w:val="0088492F"/>
    <w:rsid w:val="008851BA"/>
    <w:rsid w:val="008854FE"/>
    <w:rsid w:val="00885EB6"/>
    <w:rsid w:val="00885FEC"/>
    <w:rsid w:val="008860A2"/>
    <w:rsid w:val="00886D55"/>
    <w:rsid w:val="00887170"/>
    <w:rsid w:val="00887EA5"/>
    <w:rsid w:val="0089022D"/>
    <w:rsid w:val="008905DB"/>
    <w:rsid w:val="00890786"/>
    <w:rsid w:val="00890F14"/>
    <w:rsid w:val="00891233"/>
    <w:rsid w:val="00891DF1"/>
    <w:rsid w:val="008922E4"/>
    <w:rsid w:val="00892E0D"/>
    <w:rsid w:val="008934B2"/>
    <w:rsid w:val="00894041"/>
    <w:rsid w:val="00894094"/>
    <w:rsid w:val="008943B0"/>
    <w:rsid w:val="00894ED7"/>
    <w:rsid w:val="008952B6"/>
    <w:rsid w:val="008952D3"/>
    <w:rsid w:val="0089542D"/>
    <w:rsid w:val="00895951"/>
    <w:rsid w:val="008959B6"/>
    <w:rsid w:val="00896EEB"/>
    <w:rsid w:val="008A0039"/>
    <w:rsid w:val="008A043A"/>
    <w:rsid w:val="008A0571"/>
    <w:rsid w:val="008A05FD"/>
    <w:rsid w:val="008A0678"/>
    <w:rsid w:val="008A290A"/>
    <w:rsid w:val="008A290C"/>
    <w:rsid w:val="008A29FA"/>
    <w:rsid w:val="008A3039"/>
    <w:rsid w:val="008A3475"/>
    <w:rsid w:val="008A3A08"/>
    <w:rsid w:val="008A3F8C"/>
    <w:rsid w:val="008A43A0"/>
    <w:rsid w:val="008A469E"/>
    <w:rsid w:val="008A5013"/>
    <w:rsid w:val="008A5A2B"/>
    <w:rsid w:val="008A5A70"/>
    <w:rsid w:val="008A6900"/>
    <w:rsid w:val="008A6BC5"/>
    <w:rsid w:val="008A6F89"/>
    <w:rsid w:val="008A7080"/>
    <w:rsid w:val="008A7EA0"/>
    <w:rsid w:val="008B024E"/>
    <w:rsid w:val="008B03B5"/>
    <w:rsid w:val="008B08F3"/>
    <w:rsid w:val="008B1025"/>
    <w:rsid w:val="008B1249"/>
    <w:rsid w:val="008B1286"/>
    <w:rsid w:val="008B14B4"/>
    <w:rsid w:val="008B1A2F"/>
    <w:rsid w:val="008B1A74"/>
    <w:rsid w:val="008B1CBF"/>
    <w:rsid w:val="008B20AC"/>
    <w:rsid w:val="008B2931"/>
    <w:rsid w:val="008B307B"/>
    <w:rsid w:val="008B33F6"/>
    <w:rsid w:val="008B3DF1"/>
    <w:rsid w:val="008B3FA8"/>
    <w:rsid w:val="008B4277"/>
    <w:rsid w:val="008B42C2"/>
    <w:rsid w:val="008B4503"/>
    <w:rsid w:val="008B4B65"/>
    <w:rsid w:val="008B4FBC"/>
    <w:rsid w:val="008B510D"/>
    <w:rsid w:val="008B5CBD"/>
    <w:rsid w:val="008B5D48"/>
    <w:rsid w:val="008B6182"/>
    <w:rsid w:val="008B6184"/>
    <w:rsid w:val="008B6727"/>
    <w:rsid w:val="008B678D"/>
    <w:rsid w:val="008B6C58"/>
    <w:rsid w:val="008B70E7"/>
    <w:rsid w:val="008B7423"/>
    <w:rsid w:val="008B764B"/>
    <w:rsid w:val="008C0738"/>
    <w:rsid w:val="008C09F0"/>
    <w:rsid w:val="008C0B33"/>
    <w:rsid w:val="008C0DFF"/>
    <w:rsid w:val="008C1730"/>
    <w:rsid w:val="008C17AF"/>
    <w:rsid w:val="008C3C67"/>
    <w:rsid w:val="008C3CDF"/>
    <w:rsid w:val="008C44CD"/>
    <w:rsid w:val="008C44D9"/>
    <w:rsid w:val="008C4833"/>
    <w:rsid w:val="008C4E7C"/>
    <w:rsid w:val="008C56EF"/>
    <w:rsid w:val="008C59D6"/>
    <w:rsid w:val="008C602F"/>
    <w:rsid w:val="008C6BF9"/>
    <w:rsid w:val="008C6D24"/>
    <w:rsid w:val="008D0151"/>
    <w:rsid w:val="008D0577"/>
    <w:rsid w:val="008D0B11"/>
    <w:rsid w:val="008D1102"/>
    <w:rsid w:val="008D1E1F"/>
    <w:rsid w:val="008D2832"/>
    <w:rsid w:val="008D2860"/>
    <w:rsid w:val="008D2A05"/>
    <w:rsid w:val="008D2EE0"/>
    <w:rsid w:val="008D3009"/>
    <w:rsid w:val="008D30BE"/>
    <w:rsid w:val="008D34A8"/>
    <w:rsid w:val="008D430C"/>
    <w:rsid w:val="008D5950"/>
    <w:rsid w:val="008D63EA"/>
    <w:rsid w:val="008D6722"/>
    <w:rsid w:val="008D6FF7"/>
    <w:rsid w:val="008D7113"/>
    <w:rsid w:val="008D7670"/>
    <w:rsid w:val="008D79B2"/>
    <w:rsid w:val="008D7C23"/>
    <w:rsid w:val="008E06FE"/>
    <w:rsid w:val="008E0873"/>
    <w:rsid w:val="008E0FFF"/>
    <w:rsid w:val="008E135F"/>
    <w:rsid w:val="008E1743"/>
    <w:rsid w:val="008E176F"/>
    <w:rsid w:val="008E18E9"/>
    <w:rsid w:val="008E1971"/>
    <w:rsid w:val="008E22AF"/>
    <w:rsid w:val="008E28C5"/>
    <w:rsid w:val="008E2C4A"/>
    <w:rsid w:val="008E3657"/>
    <w:rsid w:val="008E3BCB"/>
    <w:rsid w:val="008E4614"/>
    <w:rsid w:val="008E4BB8"/>
    <w:rsid w:val="008E4D54"/>
    <w:rsid w:val="008E61F5"/>
    <w:rsid w:val="008E64D7"/>
    <w:rsid w:val="008E65FE"/>
    <w:rsid w:val="008E682B"/>
    <w:rsid w:val="008E7E3A"/>
    <w:rsid w:val="008F033A"/>
    <w:rsid w:val="008F04F7"/>
    <w:rsid w:val="008F07BE"/>
    <w:rsid w:val="008F0E66"/>
    <w:rsid w:val="008F0EC5"/>
    <w:rsid w:val="008F1015"/>
    <w:rsid w:val="008F177C"/>
    <w:rsid w:val="008F233E"/>
    <w:rsid w:val="008F23FA"/>
    <w:rsid w:val="008F2DA6"/>
    <w:rsid w:val="008F33AC"/>
    <w:rsid w:val="008F3500"/>
    <w:rsid w:val="008F3712"/>
    <w:rsid w:val="008F415F"/>
    <w:rsid w:val="008F4236"/>
    <w:rsid w:val="008F466E"/>
    <w:rsid w:val="008F4CBE"/>
    <w:rsid w:val="008F4D98"/>
    <w:rsid w:val="008F59F4"/>
    <w:rsid w:val="008F5B91"/>
    <w:rsid w:val="008F5C62"/>
    <w:rsid w:val="008F63CB"/>
    <w:rsid w:val="008F6597"/>
    <w:rsid w:val="008F6880"/>
    <w:rsid w:val="008F6CAC"/>
    <w:rsid w:val="008F7283"/>
    <w:rsid w:val="008F738C"/>
    <w:rsid w:val="008F79B7"/>
    <w:rsid w:val="008F7A61"/>
    <w:rsid w:val="009004EB"/>
    <w:rsid w:val="00901306"/>
    <w:rsid w:val="009014B3"/>
    <w:rsid w:val="00901917"/>
    <w:rsid w:val="00901DF6"/>
    <w:rsid w:val="00902213"/>
    <w:rsid w:val="00902D4E"/>
    <w:rsid w:val="00903070"/>
    <w:rsid w:val="00903393"/>
    <w:rsid w:val="00903443"/>
    <w:rsid w:val="00903954"/>
    <w:rsid w:val="0090464E"/>
    <w:rsid w:val="0090493D"/>
    <w:rsid w:val="00904D1F"/>
    <w:rsid w:val="009052AF"/>
    <w:rsid w:val="00905971"/>
    <w:rsid w:val="00905DAB"/>
    <w:rsid w:val="00905F2F"/>
    <w:rsid w:val="00906DE2"/>
    <w:rsid w:val="00907464"/>
    <w:rsid w:val="00907CAB"/>
    <w:rsid w:val="00910177"/>
    <w:rsid w:val="0091036A"/>
    <w:rsid w:val="00910666"/>
    <w:rsid w:val="0091080C"/>
    <w:rsid w:val="009117D5"/>
    <w:rsid w:val="00911C2C"/>
    <w:rsid w:val="00912D3F"/>
    <w:rsid w:val="00913474"/>
    <w:rsid w:val="0091350F"/>
    <w:rsid w:val="009146A4"/>
    <w:rsid w:val="00914CFD"/>
    <w:rsid w:val="00914D73"/>
    <w:rsid w:val="00914F40"/>
    <w:rsid w:val="00914FBF"/>
    <w:rsid w:val="00915BEB"/>
    <w:rsid w:val="00915CBC"/>
    <w:rsid w:val="009165B4"/>
    <w:rsid w:val="00916AFC"/>
    <w:rsid w:val="00916FAD"/>
    <w:rsid w:val="00917375"/>
    <w:rsid w:val="0091740A"/>
    <w:rsid w:val="0091749A"/>
    <w:rsid w:val="00917934"/>
    <w:rsid w:val="00917D15"/>
    <w:rsid w:val="00920099"/>
    <w:rsid w:val="0092111B"/>
    <w:rsid w:val="00921733"/>
    <w:rsid w:val="00921B81"/>
    <w:rsid w:val="00922421"/>
    <w:rsid w:val="009226F4"/>
    <w:rsid w:val="009226FB"/>
    <w:rsid w:val="00922A99"/>
    <w:rsid w:val="00922BD7"/>
    <w:rsid w:val="00923178"/>
    <w:rsid w:val="009238AE"/>
    <w:rsid w:val="00923A34"/>
    <w:rsid w:val="00923BEB"/>
    <w:rsid w:val="009240F6"/>
    <w:rsid w:val="0092447E"/>
    <w:rsid w:val="00924541"/>
    <w:rsid w:val="0092462C"/>
    <w:rsid w:val="00924F04"/>
    <w:rsid w:val="00925F36"/>
    <w:rsid w:val="009261A7"/>
    <w:rsid w:val="009262A8"/>
    <w:rsid w:val="00926566"/>
    <w:rsid w:val="0092673C"/>
    <w:rsid w:val="009272D7"/>
    <w:rsid w:val="00927545"/>
    <w:rsid w:val="009302E0"/>
    <w:rsid w:val="00930CF3"/>
    <w:rsid w:val="0093163B"/>
    <w:rsid w:val="00931880"/>
    <w:rsid w:val="00931DE8"/>
    <w:rsid w:val="0093222B"/>
    <w:rsid w:val="009327AB"/>
    <w:rsid w:val="009327BF"/>
    <w:rsid w:val="009329E7"/>
    <w:rsid w:val="00932BA5"/>
    <w:rsid w:val="00932CEE"/>
    <w:rsid w:val="00932DE5"/>
    <w:rsid w:val="009338C8"/>
    <w:rsid w:val="00933BD9"/>
    <w:rsid w:val="00933D1A"/>
    <w:rsid w:val="00934197"/>
    <w:rsid w:val="0093457E"/>
    <w:rsid w:val="00934B3C"/>
    <w:rsid w:val="009353D0"/>
    <w:rsid w:val="00935CBC"/>
    <w:rsid w:val="00936EAC"/>
    <w:rsid w:val="009373EB"/>
    <w:rsid w:val="009375F0"/>
    <w:rsid w:val="00937908"/>
    <w:rsid w:val="00937C72"/>
    <w:rsid w:val="00940A16"/>
    <w:rsid w:val="00940EA7"/>
    <w:rsid w:val="00940FC9"/>
    <w:rsid w:val="00941CC6"/>
    <w:rsid w:val="00941FF6"/>
    <w:rsid w:val="00943444"/>
    <w:rsid w:val="009438A2"/>
    <w:rsid w:val="00943A2D"/>
    <w:rsid w:val="00943DAF"/>
    <w:rsid w:val="00943F58"/>
    <w:rsid w:val="00943FBE"/>
    <w:rsid w:val="00944274"/>
    <w:rsid w:val="0094427C"/>
    <w:rsid w:val="009442A0"/>
    <w:rsid w:val="009444D8"/>
    <w:rsid w:val="00945388"/>
    <w:rsid w:val="00945484"/>
    <w:rsid w:val="009455C6"/>
    <w:rsid w:val="009460AC"/>
    <w:rsid w:val="00946123"/>
    <w:rsid w:val="009464B7"/>
    <w:rsid w:val="009465B0"/>
    <w:rsid w:val="0094671C"/>
    <w:rsid w:val="0094677C"/>
    <w:rsid w:val="0094695E"/>
    <w:rsid w:val="00946AC1"/>
    <w:rsid w:val="00946B4D"/>
    <w:rsid w:val="009471F2"/>
    <w:rsid w:val="0094766A"/>
    <w:rsid w:val="009502F9"/>
    <w:rsid w:val="009505BC"/>
    <w:rsid w:val="00950A32"/>
    <w:rsid w:val="00950D56"/>
    <w:rsid w:val="00950EE3"/>
    <w:rsid w:val="00950FE1"/>
    <w:rsid w:val="0095156E"/>
    <w:rsid w:val="00951877"/>
    <w:rsid w:val="00951FEA"/>
    <w:rsid w:val="00952762"/>
    <w:rsid w:val="00953B3E"/>
    <w:rsid w:val="00953BC9"/>
    <w:rsid w:val="009550EF"/>
    <w:rsid w:val="00955103"/>
    <w:rsid w:val="009555A7"/>
    <w:rsid w:val="00955B13"/>
    <w:rsid w:val="00955D65"/>
    <w:rsid w:val="009569D7"/>
    <w:rsid w:val="00956DCF"/>
    <w:rsid w:val="00957A6F"/>
    <w:rsid w:val="00957DC6"/>
    <w:rsid w:val="00957E04"/>
    <w:rsid w:val="009600B0"/>
    <w:rsid w:val="00960165"/>
    <w:rsid w:val="00961590"/>
    <w:rsid w:val="009615C0"/>
    <w:rsid w:val="0096193F"/>
    <w:rsid w:val="00961BD2"/>
    <w:rsid w:val="00962748"/>
    <w:rsid w:val="009627F7"/>
    <w:rsid w:val="00962A23"/>
    <w:rsid w:val="00963200"/>
    <w:rsid w:val="0096320B"/>
    <w:rsid w:val="009639F7"/>
    <w:rsid w:val="00963C9F"/>
    <w:rsid w:val="0096407A"/>
    <w:rsid w:val="0096441E"/>
    <w:rsid w:val="00964B1A"/>
    <w:rsid w:val="00964DA7"/>
    <w:rsid w:val="00964DCB"/>
    <w:rsid w:val="0096510E"/>
    <w:rsid w:val="0096530D"/>
    <w:rsid w:val="009654C5"/>
    <w:rsid w:val="009656D9"/>
    <w:rsid w:val="009661FA"/>
    <w:rsid w:val="009668DE"/>
    <w:rsid w:val="0096692F"/>
    <w:rsid w:val="00966963"/>
    <w:rsid w:val="00966F99"/>
    <w:rsid w:val="009670AD"/>
    <w:rsid w:val="009671D9"/>
    <w:rsid w:val="00967343"/>
    <w:rsid w:val="0096752C"/>
    <w:rsid w:val="00967C43"/>
    <w:rsid w:val="00967DFE"/>
    <w:rsid w:val="009701D7"/>
    <w:rsid w:val="00970366"/>
    <w:rsid w:val="00970701"/>
    <w:rsid w:val="00971646"/>
    <w:rsid w:val="009716BB"/>
    <w:rsid w:val="00971AF4"/>
    <w:rsid w:val="009721AD"/>
    <w:rsid w:val="00972BD1"/>
    <w:rsid w:val="00972D62"/>
    <w:rsid w:val="00973124"/>
    <w:rsid w:val="009756D6"/>
    <w:rsid w:val="00975A03"/>
    <w:rsid w:val="00975B18"/>
    <w:rsid w:val="00975C1A"/>
    <w:rsid w:val="00975EA6"/>
    <w:rsid w:val="00976448"/>
    <w:rsid w:val="00976845"/>
    <w:rsid w:val="009770BF"/>
    <w:rsid w:val="0097732B"/>
    <w:rsid w:val="00977875"/>
    <w:rsid w:val="0097794E"/>
    <w:rsid w:val="00977B2C"/>
    <w:rsid w:val="00977D88"/>
    <w:rsid w:val="00977EB0"/>
    <w:rsid w:val="009807BE"/>
    <w:rsid w:val="00980F2F"/>
    <w:rsid w:val="00980F37"/>
    <w:rsid w:val="0098161F"/>
    <w:rsid w:val="009822F2"/>
    <w:rsid w:val="00982304"/>
    <w:rsid w:val="00982577"/>
    <w:rsid w:val="00982E8A"/>
    <w:rsid w:val="00982EFD"/>
    <w:rsid w:val="00982F77"/>
    <w:rsid w:val="00983479"/>
    <w:rsid w:val="009838C8"/>
    <w:rsid w:val="00983CBA"/>
    <w:rsid w:val="009841EA"/>
    <w:rsid w:val="00984A01"/>
    <w:rsid w:val="00984ADD"/>
    <w:rsid w:val="00984E98"/>
    <w:rsid w:val="009853AC"/>
    <w:rsid w:val="009854C2"/>
    <w:rsid w:val="009854EC"/>
    <w:rsid w:val="00985F73"/>
    <w:rsid w:val="00987017"/>
    <w:rsid w:val="009872B3"/>
    <w:rsid w:val="00987441"/>
    <w:rsid w:val="0098747C"/>
    <w:rsid w:val="0098757E"/>
    <w:rsid w:val="009875F0"/>
    <w:rsid w:val="00987869"/>
    <w:rsid w:val="00987B91"/>
    <w:rsid w:val="00987CB2"/>
    <w:rsid w:val="0099041F"/>
    <w:rsid w:val="009907A7"/>
    <w:rsid w:val="0099084C"/>
    <w:rsid w:val="00991289"/>
    <w:rsid w:val="009912DC"/>
    <w:rsid w:val="00991CAA"/>
    <w:rsid w:val="00992258"/>
    <w:rsid w:val="00992963"/>
    <w:rsid w:val="00993788"/>
    <w:rsid w:val="0099406C"/>
    <w:rsid w:val="009940B4"/>
    <w:rsid w:val="0099496A"/>
    <w:rsid w:val="00995B88"/>
    <w:rsid w:val="009968E5"/>
    <w:rsid w:val="00996FB2"/>
    <w:rsid w:val="00997D92"/>
    <w:rsid w:val="009A0364"/>
    <w:rsid w:val="009A04DA"/>
    <w:rsid w:val="009A0677"/>
    <w:rsid w:val="009A0C95"/>
    <w:rsid w:val="009A1119"/>
    <w:rsid w:val="009A196B"/>
    <w:rsid w:val="009A1A1C"/>
    <w:rsid w:val="009A23F5"/>
    <w:rsid w:val="009A25AD"/>
    <w:rsid w:val="009A392F"/>
    <w:rsid w:val="009A3A14"/>
    <w:rsid w:val="009A3C8A"/>
    <w:rsid w:val="009A4AB7"/>
    <w:rsid w:val="009A4BBE"/>
    <w:rsid w:val="009A4F48"/>
    <w:rsid w:val="009A54A6"/>
    <w:rsid w:val="009A591C"/>
    <w:rsid w:val="009A5E07"/>
    <w:rsid w:val="009A6028"/>
    <w:rsid w:val="009A60D6"/>
    <w:rsid w:val="009A6A08"/>
    <w:rsid w:val="009A7A84"/>
    <w:rsid w:val="009A7C20"/>
    <w:rsid w:val="009B02CE"/>
    <w:rsid w:val="009B06C8"/>
    <w:rsid w:val="009B07AF"/>
    <w:rsid w:val="009B0828"/>
    <w:rsid w:val="009B0834"/>
    <w:rsid w:val="009B0862"/>
    <w:rsid w:val="009B19EF"/>
    <w:rsid w:val="009B1AD5"/>
    <w:rsid w:val="009B1FA7"/>
    <w:rsid w:val="009B2259"/>
    <w:rsid w:val="009B26E2"/>
    <w:rsid w:val="009B2DCA"/>
    <w:rsid w:val="009B339D"/>
    <w:rsid w:val="009B3537"/>
    <w:rsid w:val="009B3579"/>
    <w:rsid w:val="009B3C0D"/>
    <w:rsid w:val="009B451C"/>
    <w:rsid w:val="009B468B"/>
    <w:rsid w:val="009B48BE"/>
    <w:rsid w:val="009B690A"/>
    <w:rsid w:val="009B6916"/>
    <w:rsid w:val="009B6E05"/>
    <w:rsid w:val="009B7E16"/>
    <w:rsid w:val="009C0315"/>
    <w:rsid w:val="009C0690"/>
    <w:rsid w:val="009C0D1D"/>
    <w:rsid w:val="009C0DDE"/>
    <w:rsid w:val="009C10E0"/>
    <w:rsid w:val="009C2490"/>
    <w:rsid w:val="009C2DEB"/>
    <w:rsid w:val="009C3532"/>
    <w:rsid w:val="009C36BF"/>
    <w:rsid w:val="009C3B97"/>
    <w:rsid w:val="009C4611"/>
    <w:rsid w:val="009C5478"/>
    <w:rsid w:val="009C581E"/>
    <w:rsid w:val="009C59C8"/>
    <w:rsid w:val="009C5A7F"/>
    <w:rsid w:val="009C6742"/>
    <w:rsid w:val="009C6BCB"/>
    <w:rsid w:val="009C6E4B"/>
    <w:rsid w:val="009C744D"/>
    <w:rsid w:val="009C7C90"/>
    <w:rsid w:val="009C7E3E"/>
    <w:rsid w:val="009D00D2"/>
    <w:rsid w:val="009D076A"/>
    <w:rsid w:val="009D0901"/>
    <w:rsid w:val="009D0979"/>
    <w:rsid w:val="009D1796"/>
    <w:rsid w:val="009D1F14"/>
    <w:rsid w:val="009D21BF"/>
    <w:rsid w:val="009D23CA"/>
    <w:rsid w:val="009D245C"/>
    <w:rsid w:val="009D2A5E"/>
    <w:rsid w:val="009D3939"/>
    <w:rsid w:val="009D3B90"/>
    <w:rsid w:val="009D3E03"/>
    <w:rsid w:val="009D42AD"/>
    <w:rsid w:val="009D4376"/>
    <w:rsid w:val="009D4D8F"/>
    <w:rsid w:val="009D5D8E"/>
    <w:rsid w:val="009D637D"/>
    <w:rsid w:val="009D661F"/>
    <w:rsid w:val="009D6929"/>
    <w:rsid w:val="009D6D84"/>
    <w:rsid w:val="009D736C"/>
    <w:rsid w:val="009D7854"/>
    <w:rsid w:val="009D7E56"/>
    <w:rsid w:val="009E0CFE"/>
    <w:rsid w:val="009E1868"/>
    <w:rsid w:val="009E1E6D"/>
    <w:rsid w:val="009E24AA"/>
    <w:rsid w:val="009E32A9"/>
    <w:rsid w:val="009E4BF2"/>
    <w:rsid w:val="009E527E"/>
    <w:rsid w:val="009E53FB"/>
    <w:rsid w:val="009E6110"/>
    <w:rsid w:val="009E619D"/>
    <w:rsid w:val="009E74B3"/>
    <w:rsid w:val="009E7924"/>
    <w:rsid w:val="009E7FFB"/>
    <w:rsid w:val="009F0033"/>
    <w:rsid w:val="009F0052"/>
    <w:rsid w:val="009F089E"/>
    <w:rsid w:val="009F0D71"/>
    <w:rsid w:val="009F1810"/>
    <w:rsid w:val="009F1A61"/>
    <w:rsid w:val="009F1B2F"/>
    <w:rsid w:val="009F2A1A"/>
    <w:rsid w:val="009F448E"/>
    <w:rsid w:val="009F4FC7"/>
    <w:rsid w:val="009F5288"/>
    <w:rsid w:val="009F5714"/>
    <w:rsid w:val="009F61BE"/>
    <w:rsid w:val="009F62A8"/>
    <w:rsid w:val="009F6E2A"/>
    <w:rsid w:val="009F7213"/>
    <w:rsid w:val="009F7233"/>
    <w:rsid w:val="009F7B99"/>
    <w:rsid w:val="009F7C90"/>
    <w:rsid w:val="00A00AA5"/>
    <w:rsid w:val="00A01153"/>
    <w:rsid w:val="00A01528"/>
    <w:rsid w:val="00A01716"/>
    <w:rsid w:val="00A017AB"/>
    <w:rsid w:val="00A017C9"/>
    <w:rsid w:val="00A01AAD"/>
    <w:rsid w:val="00A0270A"/>
    <w:rsid w:val="00A02AD2"/>
    <w:rsid w:val="00A02E75"/>
    <w:rsid w:val="00A02FC1"/>
    <w:rsid w:val="00A0329D"/>
    <w:rsid w:val="00A034A9"/>
    <w:rsid w:val="00A03837"/>
    <w:rsid w:val="00A03B53"/>
    <w:rsid w:val="00A03BDC"/>
    <w:rsid w:val="00A03BF6"/>
    <w:rsid w:val="00A03C3D"/>
    <w:rsid w:val="00A056C0"/>
    <w:rsid w:val="00A0580D"/>
    <w:rsid w:val="00A058A6"/>
    <w:rsid w:val="00A05AC4"/>
    <w:rsid w:val="00A0649C"/>
    <w:rsid w:val="00A06A73"/>
    <w:rsid w:val="00A0729B"/>
    <w:rsid w:val="00A0746D"/>
    <w:rsid w:val="00A0766F"/>
    <w:rsid w:val="00A07726"/>
    <w:rsid w:val="00A07953"/>
    <w:rsid w:val="00A07A49"/>
    <w:rsid w:val="00A07A80"/>
    <w:rsid w:val="00A07C1B"/>
    <w:rsid w:val="00A104C3"/>
    <w:rsid w:val="00A10AF4"/>
    <w:rsid w:val="00A10D71"/>
    <w:rsid w:val="00A110A0"/>
    <w:rsid w:val="00A1178A"/>
    <w:rsid w:val="00A118CA"/>
    <w:rsid w:val="00A11C9D"/>
    <w:rsid w:val="00A12283"/>
    <w:rsid w:val="00A12483"/>
    <w:rsid w:val="00A128BF"/>
    <w:rsid w:val="00A12977"/>
    <w:rsid w:val="00A13397"/>
    <w:rsid w:val="00A13D72"/>
    <w:rsid w:val="00A13FFE"/>
    <w:rsid w:val="00A1429E"/>
    <w:rsid w:val="00A144A9"/>
    <w:rsid w:val="00A1456E"/>
    <w:rsid w:val="00A149E6"/>
    <w:rsid w:val="00A14C51"/>
    <w:rsid w:val="00A150FB"/>
    <w:rsid w:val="00A151A0"/>
    <w:rsid w:val="00A153AC"/>
    <w:rsid w:val="00A154A2"/>
    <w:rsid w:val="00A1585C"/>
    <w:rsid w:val="00A158A7"/>
    <w:rsid w:val="00A15D22"/>
    <w:rsid w:val="00A15EA3"/>
    <w:rsid w:val="00A16510"/>
    <w:rsid w:val="00A16F9D"/>
    <w:rsid w:val="00A172E2"/>
    <w:rsid w:val="00A17403"/>
    <w:rsid w:val="00A20745"/>
    <w:rsid w:val="00A20AD7"/>
    <w:rsid w:val="00A212CB"/>
    <w:rsid w:val="00A218B4"/>
    <w:rsid w:val="00A21B2D"/>
    <w:rsid w:val="00A21BAB"/>
    <w:rsid w:val="00A21E21"/>
    <w:rsid w:val="00A21E7A"/>
    <w:rsid w:val="00A220E8"/>
    <w:rsid w:val="00A22208"/>
    <w:rsid w:val="00A224EA"/>
    <w:rsid w:val="00A22723"/>
    <w:rsid w:val="00A22920"/>
    <w:rsid w:val="00A22B2A"/>
    <w:rsid w:val="00A22FBB"/>
    <w:rsid w:val="00A232E2"/>
    <w:rsid w:val="00A2382D"/>
    <w:rsid w:val="00A23C7A"/>
    <w:rsid w:val="00A23E10"/>
    <w:rsid w:val="00A244F3"/>
    <w:rsid w:val="00A24B57"/>
    <w:rsid w:val="00A24F34"/>
    <w:rsid w:val="00A2516E"/>
    <w:rsid w:val="00A25361"/>
    <w:rsid w:val="00A2546B"/>
    <w:rsid w:val="00A2624C"/>
    <w:rsid w:val="00A26C83"/>
    <w:rsid w:val="00A26D06"/>
    <w:rsid w:val="00A27945"/>
    <w:rsid w:val="00A27A10"/>
    <w:rsid w:val="00A27A6A"/>
    <w:rsid w:val="00A302D2"/>
    <w:rsid w:val="00A308F2"/>
    <w:rsid w:val="00A30EC6"/>
    <w:rsid w:val="00A31B72"/>
    <w:rsid w:val="00A31F10"/>
    <w:rsid w:val="00A32535"/>
    <w:rsid w:val="00A32739"/>
    <w:rsid w:val="00A33135"/>
    <w:rsid w:val="00A3356D"/>
    <w:rsid w:val="00A35235"/>
    <w:rsid w:val="00A35B14"/>
    <w:rsid w:val="00A36BF0"/>
    <w:rsid w:val="00A372BB"/>
    <w:rsid w:val="00A37B27"/>
    <w:rsid w:val="00A37C09"/>
    <w:rsid w:val="00A37F18"/>
    <w:rsid w:val="00A40255"/>
    <w:rsid w:val="00A40FA2"/>
    <w:rsid w:val="00A415AD"/>
    <w:rsid w:val="00A41E48"/>
    <w:rsid w:val="00A41EB9"/>
    <w:rsid w:val="00A42129"/>
    <w:rsid w:val="00A4225A"/>
    <w:rsid w:val="00A4310E"/>
    <w:rsid w:val="00A4393C"/>
    <w:rsid w:val="00A439DA"/>
    <w:rsid w:val="00A43AD2"/>
    <w:rsid w:val="00A43AF1"/>
    <w:rsid w:val="00A43E1D"/>
    <w:rsid w:val="00A44157"/>
    <w:rsid w:val="00A4417A"/>
    <w:rsid w:val="00A44185"/>
    <w:rsid w:val="00A4442D"/>
    <w:rsid w:val="00A44721"/>
    <w:rsid w:val="00A45438"/>
    <w:rsid w:val="00A4609E"/>
    <w:rsid w:val="00A46694"/>
    <w:rsid w:val="00A466A4"/>
    <w:rsid w:val="00A46B82"/>
    <w:rsid w:val="00A46F38"/>
    <w:rsid w:val="00A475BD"/>
    <w:rsid w:val="00A50165"/>
    <w:rsid w:val="00A50560"/>
    <w:rsid w:val="00A50D02"/>
    <w:rsid w:val="00A513E4"/>
    <w:rsid w:val="00A51D01"/>
    <w:rsid w:val="00A522B9"/>
    <w:rsid w:val="00A52608"/>
    <w:rsid w:val="00A52D87"/>
    <w:rsid w:val="00A52F6E"/>
    <w:rsid w:val="00A53139"/>
    <w:rsid w:val="00A531DA"/>
    <w:rsid w:val="00A53731"/>
    <w:rsid w:val="00A53EB6"/>
    <w:rsid w:val="00A549BA"/>
    <w:rsid w:val="00A54E4A"/>
    <w:rsid w:val="00A550B4"/>
    <w:rsid w:val="00A5577D"/>
    <w:rsid w:val="00A55835"/>
    <w:rsid w:val="00A55D03"/>
    <w:rsid w:val="00A567D4"/>
    <w:rsid w:val="00A56897"/>
    <w:rsid w:val="00A57027"/>
    <w:rsid w:val="00A57334"/>
    <w:rsid w:val="00A57450"/>
    <w:rsid w:val="00A57628"/>
    <w:rsid w:val="00A577E0"/>
    <w:rsid w:val="00A604A4"/>
    <w:rsid w:val="00A607AC"/>
    <w:rsid w:val="00A60931"/>
    <w:rsid w:val="00A6159E"/>
    <w:rsid w:val="00A6200B"/>
    <w:rsid w:val="00A62CD1"/>
    <w:rsid w:val="00A62D8D"/>
    <w:rsid w:val="00A62E98"/>
    <w:rsid w:val="00A6461E"/>
    <w:rsid w:val="00A6489E"/>
    <w:rsid w:val="00A649A6"/>
    <w:rsid w:val="00A65207"/>
    <w:rsid w:val="00A659A6"/>
    <w:rsid w:val="00A65C53"/>
    <w:rsid w:val="00A66272"/>
    <w:rsid w:val="00A66291"/>
    <w:rsid w:val="00A66C21"/>
    <w:rsid w:val="00A66E58"/>
    <w:rsid w:val="00A67861"/>
    <w:rsid w:val="00A67CD8"/>
    <w:rsid w:val="00A70931"/>
    <w:rsid w:val="00A70A08"/>
    <w:rsid w:val="00A70CD3"/>
    <w:rsid w:val="00A71144"/>
    <w:rsid w:val="00A7160C"/>
    <w:rsid w:val="00A71737"/>
    <w:rsid w:val="00A72179"/>
    <w:rsid w:val="00A72E80"/>
    <w:rsid w:val="00A73015"/>
    <w:rsid w:val="00A73777"/>
    <w:rsid w:val="00A7389F"/>
    <w:rsid w:val="00A74213"/>
    <w:rsid w:val="00A74333"/>
    <w:rsid w:val="00A76179"/>
    <w:rsid w:val="00A76BB6"/>
    <w:rsid w:val="00A772A2"/>
    <w:rsid w:val="00A7789F"/>
    <w:rsid w:val="00A77F7E"/>
    <w:rsid w:val="00A80118"/>
    <w:rsid w:val="00A801A8"/>
    <w:rsid w:val="00A80712"/>
    <w:rsid w:val="00A80763"/>
    <w:rsid w:val="00A80968"/>
    <w:rsid w:val="00A80D9D"/>
    <w:rsid w:val="00A81064"/>
    <w:rsid w:val="00A818D1"/>
    <w:rsid w:val="00A81F88"/>
    <w:rsid w:val="00A832B2"/>
    <w:rsid w:val="00A83D32"/>
    <w:rsid w:val="00A83DD5"/>
    <w:rsid w:val="00A83EAB"/>
    <w:rsid w:val="00A83FE3"/>
    <w:rsid w:val="00A84F8A"/>
    <w:rsid w:val="00A85050"/>
    <w:rsid w:val="00A85A23"/>
    <w:rsid w:val="00A85C10"/>
    <w:rsid w:val="00A85C8E"/>
    <w:rsid w:val="00A85ED0"/>
    <w:rsid w:val="00A861A5"/>
    <w:rsid w:val="00A861BD"/>
    <w:rsid w:val="00A865E1"/>
    <w:rsid w:val="00A868BE"/>
    <w:rsid w:val="00A86C31"/>
    <w:rsid w:val="00A86FA0"/>
    <w:rsid w:val="00A872BF"/>
    <w:rsid w:val="00A8773D"/>
    <w:rsid w:val="00A87CC6"/>
    <w:rsid w:val="00A87D2D"/>
    <w:rsid w:val="00A904D7"/>
    <w:rsid w:val="00A9065D"/>
    <w:rsid w:val="00A9082A"/>
    <w:rsid w:val="00A910B4"/>
    <w:rsid w:val="00A9111F"/>
    <w:rsid w:val="00A914CE"/>
    <w:rsid w:val="00A91F36"/>
    <w:rsid w:val="00A920A1"/>
    <w:rsid w:val="00A92117"/>
    <w:rsid w:val="00A92760"/>
    <w:rsid w:val="00A9379C"/>
    <w:rsid w:val="00A93967"/>
    <w:rsid w:val="00A93DAC"/>
    <w:rsid w:val="00A942A2"/>
    <w:rsid w:val="00A94477"/>
    <w:rsid w:val="00A944BB"/>
    <w:rsid w:val="00A94730"/>
    <w:rsid w:val="00A94C66"/>
    <w:rsid w:val="00A94F77"/>
    <w:rsid w:val="00A952AD"/>
    <w:rsid w:val="00A9551D"/>
    <w:rsid w:val="00A956EF"/>
    <w:rsid w:val="00A960A3"/>
    <w:rsid w:val="00A9716D"/>
    <w:rsid w:val="00A97C64"/>
    <w:rsid w:val="00A97E5D"/>
    <w:rsid w:val="00A97FDA"/>
    <w:rsid w:val="00AA0196"/>
    <w:rsid w:val="00AA0608"/>
    <w:rsid w:val="00AA0937"/>
    <w:rsid w:val="00AA0D51"/>
    <w:rsid w:val="00AA12C0"/>
    <w:rsid w:val="00AA1335"/>
    <w:rsid w:val="00AA1463"/>
    <w:rsid w:val="00AA1DA3"/>
    <w:rsid w:val="00AA226E"/>
    <w:rsid w:val="00AA2724"/>
    <w:rsid w:val="00AA3972"/>
    <w:rsid w:val="00AA3C84"/>
    <w:rsid w:val="00AA3FA1"/>
    <w:rsid w:val="00AA428C"/>
    <w:rsid w:val="00AA4335"/>
    <w:rsid w:val="00AA49C5"/>
    <w:rsid w:val="00AA5CA1"/>
    <w:rsid w:val="00AA6219"/>
    <w:rsid w:val="00AA6387"/>
    <w:rsid w:val="00AA66B7"/>
    <w:rsid w:val="00AA69DA"/>
    <w:rsid w:val="00AA6E11"/>
    <w:rsid w:val="00AA71F0"/>
    <w:rsid w:val="00AA71FF"/>
    <w:rsid w:val="00AA7233"/>
    <w:rsid w:val="00AA725F"/>
    <w:rsid w:val="00AB02AC"/>
    <w:rsid w:val="00AB21C1"/>
    <w:rsid w:val="00AB2ACD"/>
    <w:rsid w:val="00AB33FF"/>
    <w:rsid w:val="00AB496B"/>
    <w:rsid w:val="00AB49F7"/>
    <w:rsid w:val="00AB52B1"/>
    <w:rsid w:val="00AB536C"/>
    <w:rsid w:val="00AB56A8"/>
    <w:rsid w:val="00AB578D"/>
    <w:rsid w:val="00AB5A08"/>
    <w:rsid w:val="00AB61C3"/>
    <w:rsid w:val="00AB667F"/>
    <w:rsid w:val="00AB7162"/>
    <w:rsid w:val="00AC0124"/>
    <w:rsid w:val="00AC09B5"/>
    <w:rsid w:val="00AC1405"/>
    <w:rsid w:val="00AC199C"/>
    <w:rsid w:val="00AC1CEB"/>
    <w:rsid w:val="00AC25E0"/>
    <w:rsid w:val="00AC2ACB"/>
    <w:rsid w:val="00AC310B"/>
    <w:rsid w:val="00AC352D"/>
    <w:rsid w:val="00AC3D08"/>
    <w:rsid w:val="00AC4C06"/>
    <w:rsid w:val="00AC4D3A"/>
    <w:rsid w:val="00AC5211"/>
    <w:rsid w:val="00AC5759"/>
    <w:rsid w:val="00AC607F"/>
    <w:rsid w:val="00AC69A8"/>
    <w:rsid w:val="00AC6B8B"/>
    <w:rsid w:val="00AC7639"/>
    <w:rsid w:val="00AC7751"/>
    <w:rsid w:val="00AC796E"/>
    <w:rsid w:val="00AC798D"/>
    <w:rsid w:val="00AC79BA"/>
    <w:rsid w:val="00AC79F7"/>
    <w:rsid w:val="00AC7E1B"/>
    <w:rsid w:val="00AC7E66"/>
    <w:rsid w:val="00AD1383"/>
    <w:rsid w:val="00AD1810"/>
    <w:rsid w:val="00AD1E0D"/>
    <w:rsid w:val="00AD32E5"/>
    <w:rsid w:val="00AD3A05"/>
    <w:rsid w:val="00AD3D14"/>
    <w:rsid w:val="00AD454E"/>
    <w:rsid w:val="00AD456C"/>
    <w:rsid w:val="00AD4715"/>
    <w:rsid w:val="00AD49F8"/>
    <w:rsid w:val="00AD4CB9"/>
    <w:rsid w:val="00AD4EDD"/>
    <w:rsid w:val="00AD518B"/>
    <w:rsid w:val="00AD529B"/>
    <w:rsid w:val="00AD5565"/>
    <w:rsid w:val="00AD56E0"/>
    <w:rsid w:val="00AD5B7B"/>
    <w:rsid w:val="00AD63FD"/>
    <w:rsid w:val="00AD6418"/>
    <w:rsid w:val="00AD643A"/>
    <w:rsid w:val="00AD6E7C"/>
    <w:rsid w:val="00AD7699"/>
    <w:rsid w:val="00AD7B16"/>
    <w:rsid w:val="00AE03ED"/>
    <w:rsid w:val="00AE05BE"/>
    <w:rsid w:val="00AE0794"/>
    <w:rsid w:val="00AE0C9E"/>
    <w:rsid w:val="00AE162A"/>
    <w:rsid w:val="00AE1A60"/>
    <w:rsid w:val="00AE1C0C"/>
    <w:rsid w:val="00AE1C58"/>
    <w:rsid w:val="00AE2212"/>
    <w:rsid w:val="00AE2290"/>
    <w:rsid w:val="00AE30F0"/>
    <w:rsid w:val="00AE334E"/>
    <w:rsid w:val="00AE39D6"/>
    <w:rsid w:val="00AE3C3A"/>
    <w:rsid w:val="00AE3CA2"/>
    <w:rsid w:val="00AE40CD"/>
    <w:rsid w:val="00AE45BA"/>
    <w:rsid w:val="00AE4DBF"/>
    <w:rsid w:val="00AE4E5B"/>
    <w:rsid w:val="00AE4E69"/>
    <w:rsid w:val="00AE5561"/>
    <w:rsid w:val="00AE57B7"/>
    <w:rsid w:val="00AE5CB1"/>
    <w:rsid w:val="00AE608D"/>
    <w:rsid w:val="00AE64DF"/>
    <w:rsid w:val="00AE65C4"/>
    <w:rsid w:val="00AE6953"/>
    <w:rsid w:val="00AE7408"/>
    <w:rsid w:val="00AE7A3E"/>
    <w:rsid w:val="00AF0634"/>
    <w:rsid w:val="00AF0C1F"/>
    <w:rsid w:val="00AF0C61"/>
    <w:rsid w:val="00AF11C3"/>
    <w:rsid w:val="00AF2B00"/>
    <w:rsid w:val="00AF2E7F"/>
    <w:rsid w:val="00AF3C64"/>
    <w:rsid w:val="00AF3F07"/>
    <w:rsid w:val="00AF4094"/>
    <w:rsid w:val="00AF5CC1"/>
    <w:rsid w:val="00AF5F51"/>
    <w:rsid w:val="00AF656B"/>
    <w:rsid w:val="00AF6B58"/>
    <w:rsid w:val="00AF6F48"/>
    <w:rsid w:val="00AF7416"/>
    <w:rsid w:val="00AF7B44"/>
    <w:rsid w:val="00AF7FD7"/>
    <w:rsid w:val="00B002EF"/>
    <w:rsid w:val="00B003AF"/>
    <w:rsid w:val="00B00470"/>
    <w:rsid w:val="00B00F7F"/>
    <w:rsid w:val="00B02928"/>
    <w:rsid w:val="00B02DDB"/>
    <w:rsid w:val="00B02DF7"/>
    <w:rsid w:val="00B03875"/>
    <w:rsid w:val="00B03BBE"/>
    <w:rsid w:val="00B0439B"/>
    <w:rsid w:val="00B04BED"/>
    <w:rsid w:val="00B04EF8"/>
    <w:rsid w:val="00B05B46"/>
    <w:rsid w:val="00B06164"/>
    <w:rsid w:val="00B064A9"/>
    <w:rsid w:val="00B07C2F"/>
    <w:rsid w:val="00B07C5D"/>
    <w:rsid w:val="00B10232"/>
    <w:rsid w:val="00B109ED"/>
    <w:rsid w:val="00B11E72"/>
    <w:rsid w:val="00B123DB"/>
    <w:rsid w:val="00B128A5"/>
    <w:rsid w:val="00B128E0"/>
    <w:rsid w:val="00B12CFA"/>
    <w:rsid w:val="00B12D42"/>
    <w:rsid w:val="00B13017"/>
    <w:rsid w:val="00B130BB"/>
    <w:rsid w:val="00B1344B"/>
    <w:rsid w:val="00B140E5"/>
    <w:rsid w:val="00B1415A"/>
    <w:rsid w:val="00B141DC"/>
    <w:rsid w:val="00B1443E"/>
    <w:rsid w:val="00B14907"/>
    <w:rsid w:val="00B14AC5"/>
    <w:rsid w:val="00B14DD9"/>
    <w:rsid w:val="00B14EA8"/>
    <w:rsid w:val="00B1565E"/>
    <w:rsid w:val="00B15F2A"/>
    <w:rsid w:val="00B16697"/>
    <w:rsid w:val="00B1675B"/>
    <w:rsid w:val="00B168AA"/>
    <w:rsid w:val="00B171CA"/>
    <w:rsid w:val="00B17442"/>
    <w:rsid w:val="00B17E2F"/>
    <w:rsid w:val="00B20711"/>
    <w:rsid w:val="00B20B34"/>
    <w:rsid w:val="00B20DF9"/>
    <w:rsid w:val="00B2122C"/>
    <w:rsid w:val="00B21AE1"/>
    <w:rsid w:val="00B21CD5"/>
    <w:rsid w:val="00B220C8"/>
    <w:rsid w:val="00B224B9"/>
    <w:rsid w:val="00B23583"/>
    <w:rsid w:val="00B23C4D"/>
    <w:rsid w:val="00B244A4"/>
    <w:rsid w:val="00B244EB"/>
    <w:rsid w:val="00B24681"/>
    <w:rsid w:val="00B24BD4"/>
    <w:rsid w:val="00B24E18"/>
    <w:rsid w:val="00B25BCE"/>
    <w:rsid w:val="00B25C10"/>
    <w:rsid w:val="00B25F8C"/>
    <w:rsid w:val="00B26764"/>
    <w:rsid w:val="00B26B2A"/>
    <w:rsid w:val="00B27574"/>
    <w:rsid w:val="00B27E12"/>
    <w:rsid w:val="00B30C10"/>
    <w:rsid w:val="00B30F94"/>
    <w:rsid w:val="00B31DE0"/>
    <w:rsid w:val="00B31E0F"/>
    <w:rsid w:val="00B31EE2"/>
    <w:rsid w:val="00B32639"/>
    <w:rsid w:val="00B3433E"/>
    <w:rsid w:val="00B34B7F"/>
    <w:rsid w:val="00B34CFE"/>
    <w:rsid w:val="00B355FE"/>
    <w:rsid w:val="00B36732"/>
    <w:rsid w:val="00B3686F"/>
    <w:rsid w:val="00B36AA5"/>
    <w:rsid w:val="00B3756F"/>
    <w:rsid w:val="00B37770"/>
    <w:rsid w:val="00B37F8F"/>
    <w:rsid w:val="00B409F0"/>
    <w:rsid w:val="00B40A7D"/>
    <w:rsid w:val="00B41523"/>
    <w:rsid w:val="00B41BEB"/>
    <w:rsid w:val="00B425DF"/>
    <w:rsid w:val="00B42684"/>
    <w:rsid w:val="00B42BAE"/>
    <w:rsid w:val="00B42C62"/>
    <w:rsid w:val="00B430A3"/>
    <w:rsid w:val="00B43352"/>
    <w:rsid w:val="00B43ACE"/>
    <w:rsid w:val="00B43CBB"/>
    <w:rsid w:val="00B43EB2"/>
    <w:rsid w:val="00B44AA2"/>
    <w:rsid w:val="00B45192"/>
    <w:rsid w:val="00B467A1"/>
    <w:rsid w:val="00B46893"/>
    <w:rsid w:val="00B46DDD"/>
    <w:rsid w:val="00B47547"/>
    <w:rsid w:val="00B478D1"/>
    <w:rsid w:val="00B501D4"/>
    <w:rsid w:val="00B50C15"/>
    <w:rsid w:val="00B51171"/>
    <w:rsid w:val="00B5173D"/>
    <w:rsid w:val="00B51962"/>
    <w:rsid w:val="00B52095"/>
    <w:rsid w:val="00B52235"/>
    <w:rsid w:val="00B5245F"/>
    <w:rsid w:val="00B527BB"/>
    <w:rsid w:val="00B530B8"/>
    <w:rsid w:val="00B532CD"/>
    <w:rsid w:val="00B533BF"/>
    <w:rsid w:val="00B534B6"/>
    <w:rsid w:val="00B53E32"/>
    <w:rsid w:val="00B5416B"/>
    <w:rsid w:val="00B54241"/>
    <w:rsid w:val="00B54E32"/>
    <w:rsid w:val="00B5512B"/>
    <w:rsid w:val="00B558EE"/>
    <w:rsid w:val="00B55B24"/>
    <w:rsid w:val="00B55EB5"/>
    <w:rsid w:val="00B563C5"/>
    <w:rsid w:val="00B56C6E"/>
    <w:rsid w:val="00B56D11"/>
    <w:rsid w:val="00B579C6"/>
    <w:rsid w:val="00B57BC3"/>
    <w:rsid w:val="00B57C6F"/>
    <w:rsid w:val="00B617B5"/>
    <w:rsid w:val="00B61C5C"/>
    <w:rsid w:val="00B61C96"/>
    <w:rsid w:val="00B61FC3"/>
    <w:rsid w:val="00B620AD"/>
    <w:rsid w:val="00B63C2F"/>
    <w:rsid w:val="00B63DF5"/>
    <w:rsid w:val="00B640B7"/>
    <w:rsid w:val="00B644DC"/>
    <w:rsid w:val="00B64538"/>
    <w:rsid w:val="00B64F4D"/>
    <w:rsid w:val="00B65088"/>
    <w:rsid w:val="00B651A8"/>
    <w:rsid w:val="00B65BAD"/>
    <w:rsid w:val="00B65C07"/>
    <w:rsid w:val="00B65C7B"/>
    <w:rsid w:val="00B65E33"/>
    <w:rsid w:val="00B662F8"/>
    <w:rsid w:val="00B66498"/>
    <w:rsid w:val="00B668FA"/>
    <w:rsid w:val="00B66E27"/>
    <w:rsid w:val="00B67359"/>
    <w:rsid w:val="00B67F21"/>
    <w:rsid w:val="00B70605"/>
    <w:rsid w:val="00B70B8E"/>
    <w:rsid w:val="00B70D7D"/>
    <w:rsid w:val="00B713CF"/>
    <w:rsid w:val="00B71B98"/>
    <w:rsid w:val="00B71D76"/>
    <w:rsid w:val="00B7216A"/>
    <w:rsid w:val="00B7269D"/>
    <w:rsid w:val="00B72FF4"/>
    <w:rsid w:val="00B732D1"/>
    <w:rsid w:val="00B733C7"/>
    <w:rsid w:val="00B739EC"/>
    <w:rsid w:val="00B73A51"/>
    <w:rsid w:val="00B73B00"/>
    <w:rsid w:val="00B7518B"/>
    <w:rsid w:val="00B7568A"/>
    <w:rsid w:val="00B75B59"/>
    <w:rsid w:val="00B7671C"/>
    <w:rsid w:val="00B768B2"/>
    <w:rsid w:val="00B772ED"/>
    <w:rsid w:val="00B77493"/>
    <w:rsid w:val="00B7772B"/>
    <w:rsid w:val="00B77780"/>
    <w:rsid w:val="00B80289"/>
    <w:rsid w:val="00B80552"/>
    <w:rsid w:val="00B80954"/>
    <w:rsid w:val="00B80972"/>
    <w:rsid w:val="00B8124E"/>
    <w:rsid w:val="00B81630"/>
    <w:rsid w:val="00B81C17"/>
    <w:rsid w:val="00B81CAF"/>
    <w:rsid w:val="00B821AF"/>
    <w:rsid w:val="00B827CF"/>
    <w:rsid w:val="00B82C23"/>
    <w:rsid w:val="00B82DA8"/>
    <w:rsid w:val="00B83061"/>
    <w:rsid w:val="00B83177"/>
    <w:rsid w:val="00B84698"/>
    <w:rsid w:val="00B84BE8"/>
    <w:rsid w:val="00B84CD9"/>
    <w:rsid w:val="00B858DA"/>
    <w:rsid w:val="00B85ACA"/>
    <w:rsid w:val="00B85ADC"/>
    <w:rsid w:val="00B860E7"/>
    <w:rsid w:val="00B8636C"/>
    <w:rsid w:val="00B86D8B"/>
    <w:rsid w:val="00B87098"/>
    <w:rsid w:val="00B871C7"/>
    <w:rsid w:val="00B87E2E"/>
    <w:rsid w:val="00B905CA"/>
    <w:rsid w:val="00B90E24"/>
    <w:rsid w:val="00B90E50"/>
    <w:rsid w:val="00B9164F"/>
    <w:rsid w:val="00B92526"/>
    <w:rsid w:val="00B92852"/>
    <w:rsid w:val="00B9342C"/>
    <w:rsid w:val="00B93490"/>
    <w:rsid w:val="00B94176"/>
    <w:rsid w:val="00B9437B"/>
    <w:rsid w:val="00B9515D"/>
    <w:rsid w:val="00B961C0"/>
    <w:rsid w:val="00B9625D"/>
    <w:rsid w:val="00B963BB"/>
    <w:rsid w:val="00B97CF0"/>
    <w:rsid w:val="00BA00B4"/>
    <w:rsid w:val="00BA0302"/>
    <w:rsid w:val="00BA0C81"/>
    <w:rsid w:val="00BA0CCB"/>
    <w:rsid w:val="00BA14FD"/>
    <w:rsid w:val="00BA1921"/>
    <w:rsid w:val="00BA1C43"/>
    <w:rsid w:val="00BA1F1D"/>
    <w:rsid w:val="00BA1F4A"/>
    <w:rsid w:val="00BA20DC"/>
    <w:rsid w:val="00BA2451"/>
    <w:rsid w:val="00BA2A71"/>
    <w:rsid w:val="00BA2B34"/>
    <w:rsid w:val="00BA314A"/>
    <w:rsid w:val="00BA373D"/>
    <w:rsid w:val="00BA3993"/>
    <w:rsid w:val="00BA3E5C"/>
    <w:rsid w:val="00BA4F39"/>
    <w:rsid w:val="00BA54D4"/>
    <w:rsid w:val="00BA5A47"/>
    <w:rsid w:val="00BA6505"/>
    <w:rsid w:val="00BA66E1"/>
    <w:rsid w:val="00BA6717"/>
    <w:rsid w:val="00BA69DE"/>
    <w:rsid w:val="00BA6A73"/>
    <w:rsid w:val="00BA7432"/>
    <w:rsid w:val="00BA7528"/>
    <w:rsid w:val="00BA772C"/>
    <w:rsid w:val="00BB07EF"/>
    <w:rsid w:val="00BB158C"/>
    <w:rsid w:val="00BB1938"/>
    <w:rsid w:val="00BB1A12"/>
    <w:rsid w:val="00BB2EBE"/>
    <w:rsid w:val="00BB2FB3"/>
    <w:rsid w:val="00BB378F"/>
    <w:rsid w:val="00BB43BF"/>
    <w:rsid w:val="00BB517A"/>
    <w:rsid w:val="00BB5512"/>
    <w:rsid w:val="00BB58DE"/>
    <w:rsid w:val="00BB5A1B"/>
    <w:rsid w:val="00BB6527"/>
    <w:rsid w:val="00BB707E"/>
    <w:rsid w:val="00BB73B1"/>
    <w:rsid w:val="00BC052B"/>
    <w:rsid w:val="00BC07D8"/>
    <w:rsid w:val="00BC0A73"/>
    <w:rsid w:val="00BC1195"/>
    <w:rsid w:val="00BC15C1"/>
    <w:rsid w:val="00BC19E3"/>
    <w:rsid w:val="00BC1E1D"/>
    <w:rsid w:val="00BC1EDA"/>
    <w:rsid w:val="00BC2B6D"/>
    <w:rsid w:val="00BC2D5D"/>
    <w:rsid w:val="00BC3013"/>
    <w:rsid w:val="00BC31B8"/>
    <w:rsid w:val="00BC3441"/>
    <w:rsid w:val="00BC3638"/>
    <w:rsid w:val="00BC36E8"/>
    <w:rsid w:val="00BC3D46"/>
    <w:rsid w:val="00BC406F"/>
    <w:rsid w:val="00BC4BC6"/>
    <w:rsid w:val="00BC4F5A"/>
    <w:rsid w:val="00BC5237"/>
    <w:rsid w:val="00BC5DA9"/>
    <w:rsid w:val="00BC6781"/>
    <w:rsid w:val="00BC69D3"/>
    <w:rsid w:val="00BC6BB3"/>
    <w:rsid w:val="00BC6E4B"/>
    <w:rsid w:val="00BC6E63"/>
    <w:rsid w:val="00BC7C91"/>
    <w:rsid w:val="00BC7D04"/>
    <w:rsid w:val="00BD05BE"/>
    <w:rsid w:val="00BD0BB2"/>
    <w:rsid w:val="00BD1BA6"/>
    <w:rsid w:val="00BD23FA"/>
    <w:rsid w:val="00BD25C3"/>
    <w:rsid w:val="00BD29F2"/>
    <w:rsid w:val="00BD2C46"/>
    <w:rsid w:val="00BD3115"/>
    <w:rsid w:val="00BD3A76"/>
    <w:rsid w:val="00BD3AC6"/>
    <w:rsid w:val="00BD4231"/>
    <w:rsid w:val="00BD4625"/>
    <w:rsid w:val="00BD4A0A"/>
    <w:rsid w:val="00BD4E1C"/>
    <w:rsid w:val="00BD5139"/>
    <w:rsid w:val="00BD5285"/>
    <w:rsid w:val="00BD5BD2"/>
    <w:rsid w:val="00BD5BE5"/>
    <w:rsid w:val="00BD5DDF"/>
    <w:rsid w:val="00BD7165"/>
    <w:rsid w:val="00BD7480"/>
    <w:rsid w:val="00BD7959"/>
    <w:rsid w:val="00BE00EF"/>
    <w:rsid w:val="00BE0101"/>
    <w:rsid w:val="00BE01D5"/>
    <w:rsid w:val="00BE022A"/>
    <w:rsid w:val="00BE0ED3"/>
    <w:rsid w:val="00BE0FCE"/>
    <w:rsid w:val="00BE107A"/>
    <w:rsid w:val="00BE1386"/>
    <w:rsid w:val="00BE209B"/>
    <w:rsid w:val="00BE2253"/>
    <w:rsid w:val="00BE2660"/>
    <w:rsid w:val="00BE27D8"/>
    <w:rsid w:val="00BE40BB"/>
    <w:rsid w:val="00BE4147"/>
    <w:rsid w:val="00BE4626"/>
    <w:rsid w:val="00BE59B9"/>
    <w:rsid w:val="00BE59BF"/>
    <w:rsid w:val="00BE5D8E"/>
    <w:rsid w:val="00BE671B"/>
    <w:rsid w:val="00BE6C6E"/>
    <w:rsid w:val="00BE70EB"/>
    <w:rsid w:val="00BE72A9"/>
    <w:rsid w:val="00BE75E4"/>
    <w:rsid w:val="00BE76C2"/>
    <w:rsid w:val="00BF00E1"/>
    <w:rsid w:val="00BF09D1"/>
    <w:rsid w:val="00BF255D"/>
    <w:rsid w:val="00BF36F6"/>
    <w:rsid w:val="00BF4850"/>
    <w:rsid w:val="00BF4D2E"/>
    <w:rsid w:val="00BF50F6"/>
    <w:rsid w:val="00BF52FD"/>
    <w:rsid w:val="00BF60F2"/>
    <w:rsid w:val="00BF6B67"/>
    <w:rsid w:val="00BF6E02"/>
    <w:rsid w:val="00BF713F"/>
    <w:rsid w:val="00BF74BF"/>
    <w:rsid w:val="00C00D37"/>
    <w:rsid w:val="00C01FC5"/>
    <w:rsid w:val="00C02D9A"/>
    <w:rsid w:val="00C03150"/>
    <w:rsid w:val="00C0364F"/>
    <w:rsid w:val="00C036E5"/>
    <w:rsid w:val="00C04EA9"/>
    <w:rsid w:val="00C0567D"/>
    <w:rsid w:val="00C0728B"/>
    <w:rsid w:val="00C07625"/>
    <w:rsid w:val="00C078B6"/>
    <w:rsid w:val="00C100BD"/>
    <w:rsid w:val="00C10314"/>
    <w:rsid w:val="00C10B29"/>
    <w:rsid w:val="00C10BA2"/>
    <w:rsid w:val="00C11B03"/>
    <w:rsid w:val="00C12610"/>
    <w:rsid w:val="00C127CA"/>
    <w:rsid w:val="00C12CD2"/>
    <w:rsid w:val="00C1309B"/>
    <w:rsid w:val="00C130F6"/>
    <w:rsid w:val="00C13294"/>
    <w:rsid w:val="00C135E0"/>
    <w:rsid w:val="00C13745"/>
    <w:rsid w:val="00C142F9"/>
    <w:rsid w:val="00C147E0"/>
    <w:rsid w:val="00C14D14"/>
    <w:rsid w:val="00C154B7"/>
    <w:rsid w:val="00C15C02"/>
    <w:rsid w:val="00C1652D"/>
    <w:rsid w:val="00C16B1E"/>
    <w:rsid w:val="00C16B2C"/>
    <w:rsid w:val="00C16CAA"/>
    <w:rsid w:val="00C177E4"/>
    <w:rsid w:val="00C178D2"/>
    <w:rsid w:val="00C17D86"/>
    <w:rsid w:val="00C17D90"/>
    <w:rsid w:val="00C20006"/>
    <w:rsid w:val="00C201AA"/>
    <w:rsid w:val="00C20C56"/>
    <w:rsid w:val="00C21D1E"/>
    <w:rsid w:val="00C22B30"/>
    <w:rsid w:val="00C22EE3"/>
    <w:rsid w:val="00C22F51"/>
    <w:rsid w:val="00C23964"/>
    <w:rsid w:val="00C23D17"/>
    <w:rsid w:val="00C24564"/>
    <w:rsid w:val="00C247D7"/>
    <w:rsid w:val="00C249F2"/>
    <w:rsid w:val="00C25519"/>
    <w:rsid w:val="00C257F2"/>
    <w:rsid w:val="00C2583E"/>
    <w:rsid w:val="00C25CB7"/>
    <w:rsid w:val="00C2608F"/>
    <w:rsid w:val="00C264E1"/>
    <w:rsid w:val="00C26B34"/>
    <w:rsid w:val="00C2713B"/>
    <w:rsid w:val="00C271F1"/>
    <w:rsid w:val="00C276AB"/>
    <w:rsid w:val="00C27765"/>
    <w:rsid w:val="00C3020F"/>
    <w:rsid w:val="00C303BD"/>
    <w:rsid w:val="00C30957"/>
    <w:rsid w:val="00C3147E"/>
    <w:rsid w:val="00C3159A"/>
    <w:rsid w:val="00C315AE"/>
    <w:rsid w:val="00C31840"/>
    <w:rsid w:val="00C319EB"/>
    <w:rsid w:val="00C31CA0"/>
    <w:rsid w:val="00C321DD"/>
    <w:rsid w:val="00C334CF"/>
    <w:rsid w:val="00C33CC5"/>
    <w:rsid w:val="00C33E6E"/>
    <w:rsid w:val="00C33FC2"/>
    <w:rsid w:val="00C35130"/>
    <w:rsid w:val="00C3570B"/>
    <w:rsid w:val="00C357BB"/>
    <w:rsid w:val="00C371D2"/>
    <w:rsid w:val="00C376BC"/>
    <w:rsid w:val="00C37C4E"/>
    <w:rsid w:val="00C37D86"/>
    <w:rsid w:val="00C40199"/>
    <w:rsid w:val="00C408C4"/>
    <w:rsid w:val="00C409C3"/>
    <w:rsid w:val="00C413F3"/>
    <w:rsid w:val="00C4149A"/>
    <w:rsid w:val="00C41806"/>
    <w:rsid w:val="00C41E45"/>
    <w:rsid w:val="00C4274E"/>
    <w:rsid w:val="00C42C77"/>
    <w:rsid w:val="00C42DF0"/>
    <w:rsid w:val="00C43036"/>
    <w:rsid w:val="00C43045"/>
    <w:rsid w:val="00C435BC"/>
    <w:rsid w:val="00C436EB"/>
    <w:rsid w:val="00C4374C"/>
    <w:rsid w:val="00C43924"/>
    <w:rsid w:val="00C43C10"/>
    <w:rsid w:val="00C43DF0"/>
    <w:rsid w:val="00C444F1"/>
    <w:rsid w:val="00C44518"/>
    <w:rsid w:val="00C44DF5"/>
    <w:rsid w:val="00C455CC"/>
    <w:rsid w:val="00C45922"/>
    <w:rsid w:val="00C4619D"/>
    <w:rsid w:val="00C463C8"/>
    <w:rsid w:val="00C466C6"/>
    <w:rsid w:val="00C46B7A"/>
    <w:rsid w:val="00C46F31"/>
    <w:rsid w:val="00C4716A"/>
    <w:rsid w:val="00C47178"/>
    <w:rsid w:val="00C473EA"/>
    <w:rsid w:val="00C47821"/>
    <w:rsid w:val="00C47C17"/>
    <w:rsid w:val="00C50554"/>
    <w:rsid w:val="00C50650"/>
    <w:rsid w:val="00C50CFA"/>
    <w:rsid w:val="00C50EC1"/>
    <w:rsid w:val="00C512E3"/>
    <w:rsid w:val="00C5148B"/>
    <w:rsid w:val="00C514E3"/>
    <w:rsid w:val="00C51946"/>
    <w:rsid w:val="00C51EEC"/>
    <w:rsid w:val="00C522A1"/>
    <w:rsid w:val="00C52924"/>
    <w:rsid w:val="00C52963"/>
    <w:rsid w:val="00C52AE6"/>
    <w:rsid w:val="00C53163"/>
    <w:rsid w:val="00C531A6"/>
    <w:rsid w:val="00C5352A"/>
    <w:rsid w:val="00C5367A"/>
    <w:rsid w:val="00C53900"/>
    <w:rsid w:val="00C53DD1"/>
    <w:rsid w:val="00C54368"/>
    <w:rsid w:val="00C5455E"/>
    <w:rsid w:val="00C54CF3"/>
    <w:rsid w:val="00C54DBD"/>
    <w:rsid w:val="00C55141"/>
    <w:rsid w:val="00C551FA"/>
    <w:rsid w:val="00C552A4"/>
    <w:rsid w:val="00C55723"/>
    <w:rsid w:val="00C5614A"/>
    <w:rsid w:val="00C5625B"/>
    <w:rsid w:val="00C56269"/>
    <w:rsid w:val="00C5639C"/>
    <w:rsid w:val="00C56619"/>
    <w:rsid w:val="00C56E50"/>
    <w:rsid w:val="00C5786D"/>
    <w:rsid w:val="00C57B10"/>
    <w:rsid w:val="00C57F86"/>
    <w:rsid w:val="00C600F2"/>
    <w:rsid w:val="00C61A90"/>
    <w:rsid w:val="00C61B68"/>
    <w:rsid w:val="00C61DD8"/>
    <w:rsid w:val="00C61FA4"/>
    <w:rsid w:val="00C6247D"/>
    <w:rsid w:val="00C626A5"/>
    <w:rsid w:val="00C62C2B"/>
    <w:rsid w:val="00C63124"/>
    <w:rsid w:val="00C63C26"/>
    <w:rsid w:val="00C63D32"/>
    <w:rsid w:val="00C64ACC"/>
    <w:rsid w:val="00C64C57"/>
    <w:rsid w:val="00C64E1A"/>
    <w:rsid w:val="00C64FDA"/>
    <w:rsid w:val="00C65BC0"/>
    <w:rsid w:val="00C665E2"/>
    <w:rsid w:val="00C66BC7"/>
    <w:rsid w:val="00C66F20"/>
    <w:rsid w:val="00C67D6D"/>
    <w:rsid w:val="00C70228"/>
    <w:rsid w:val="00C70E09"/>
    <w:rsid w:val="00C70FCD"/>
    <w:rsid w:val="00C71945"/>
    <w:rsid w:val="00C71E31"/>
    <w:rsid w:val="00C71ED8"/>
    <w:rsid w:val="00C7262B"/>
    <w:rsid w:val="00C72B54"/>
    <w:rsid w:val="00C72D5F"/>
    <w:rsid w:val="00C72FAB"/>
    <w:rsid w:val="00C7356A"/>
    <w:rsid w:val="00C73D67"/>
    <w:rsid w:val="00C752EC"/>
    <w:rsid w:val="00C75433"/>
    <w:rsid w:val="00C754FC"/>
    <w:rsid w:val="00C7553E"/>
    <w:rsid w:val="00C75DAD"/>
    <w:rsid w:val="00C76525"/>
    <w:rsid w:val="00C769E2"/>
    <w:rsid w:val="00C76A5D"/>
    <w:rsid w:val="00C76AAB"/>
    <w:rsid w:val="00C77542"/>
    <w:rsid w:val="00C77A19"/>
    <w:rsid w:val="00C77CE2"/>
    <w:rsid w:val="00C800DF"/>
    <w:rsid w:val="00C80E28"/>
    <w:rsid w:val="00C80F0F"/>
    <w:rsid w:val="00C810BE"/>
    <w:rsid w:val="00C81E57"/>
    <w:rsid w:val="00C824D6"/>
    <w:rsid w:val="00C82DD3"/>
    <w:rsid w:val="00C82EE7"/>
    <w:rsid w:val="00C833D9"/>
    <w:rsid w:val="00C83696"/>
    <w:rsid w:val="00C852DA"/>
    <w:rsid w:val="00C860A7"/>
    <w:rsid w:val="00C86582"/>
    <w:rsid w:val="00C86769"/>
    <w:rsid w:val="00C86824"/>
    <w:rsid w:val="00C8695B"/>
    <w:rsid w:val="00C86D66"/>
    <w:rsid w:val="00C86E62"/>
    <w:rsid w:val="00C8710A"/>
    <w:rsid w:val="00C87412"/>
    <w:rsid w:val="00C87507"/>
    <w:rsid w:val="00C87A00"/>
    <w:rsid w:val="00C87BF4"/>
    <w:rsid w:val="00C87C04"/>
    <w:rsid w:val="00C90096"/>
    <w:rsid w:val="00C900C4"/>
    <w:rsid w:val="00C90175"/>
    <w:rsid w:val="00C903A4"/>
    <w:rsid w:val="00C903B0"/>
    <w:rsid w:val="00C90555"/>
    <w:rsid w:val="00C9089A"/>
    <w:rsid w:val="00C90B73"/>
    <w:rsid w:val="00C90CAD"/>
    <w:rsid w:val="00C90FCA"/>
    <w:rsid w:val="00C91EC0"/>
    <w:rsid w:val="00C92C58"/>
    <w:rsid w:val="00C933B0"/>
    <w:rsid w:val="00C934D9"/>
    <w:rsid w:val="00C9350A"/>
    <w:rsid w:val="00C94294"/>
    <w:rsid w:val="00C943A1"/>
    <w:rsid w:val="00C9520A"/>
    <w:rsid w:val="00C95A84"/>
    <w:rsid w:val="00C9648C"/>
    <w:rsid w:val="00C96B75"/>
    <w:rsid w:val="00C96F5B"/>
    <w:rsid w:val="00C96F84"/>
    <w:rsid w:val="00C97271"/>
    <w:rsid w:val="00C97573"/>
    <w:rsid w:val="00C975CD"/>
    <w:rsid w:val="00C97834"/>
    <w:rsid w:val="00C97C7A"/>
    <w:rsid w:val="00CA1835"/>
    <w:rsid w:val="00CA19DB"/>
    <w:rsid w:val="00CA19EA"/>
    <w:rsid w:val="00CA2242"/>
    <w:rsid w:val="00CA2953"/>
    <w:rsid w:val="00CA3CD5"/>
    <w:rsid w:val="00CA3F01"/>
    <w:rsid w:val="00CA4C1C"/>
    <w:rsid w:val="00CA558F"/>
    <w:rsid w:val="00CA5BA0"/>
    <w:rsid w:val="00CA6198"/>
    <w:rsid w:val="00CA68B7"/>
    <w:rsid w:val="00CA6FA0"/>
    <w:rsid w:val="00CA741A"/>
    <w:rsid w:val="00CA74D5"/>
    <w:rsid w:val="00CA74D7"/>
    <w:rsid w:val="00CA770D"/>
    <w:rsid w:val="00CA7A46"/>
    <w:rsid w:val="00CA7A6B"/>
    <w:rsid w:val="00CB02FC"/>
    <w:rsid w:val="00CB14AA"/>
    <w:rsid w:val="00CB1595"/>
    <w:rsid w:val="00CB1597"/>
    <w:rsid w:val="00CB1625"/>
    <w:rsid w:val="00CB2023"/>
    <w:rsid w:val="00CB2A19"/>
    <w:rsid w:val="00CB2B8C"/>
    <w:rsid w:val="00CB2C0E"/>
    <w:rsid w:val="00CB2FB2"/>
    <w:rsid w:val="00CB3330"/>
    <w:rsid w:val="00CB37AC"/>
    <w:rsid w:val="00CB3BD9"/>
    <w:rsid w:val="00CB3DA1"/>
    <w:rsid w:val="00CB3DCE"/>
    <w:rsid w:val="00CB40BC"/>
    <w:rsid w:val="00CB42C5"/>
    <w:rsid w:val="00CB4913"/>
    <w:rsid w:val="00CB52D5"/>
    <w:rsid w:val="00CB5A9D"/>
    <w:rsid w:val="00CB5D14"/>
    <w:rsid w:val="00CB675E"/>
    <w:rsid w:val="00CB72E1"/>
    <w:rsid w:val="00CB7948"/>
    <w:rsid w:val="00CC0261"/>
    <w:rsid w:val="00CC09BA"/>
    <w:rsid w:val="00CC0B2E"/>
    <w:rsid w:val="00CC0C4A"/>
    <w:rsid w:val="00CC19B9"/>
    <w:rsid w:val="00CC1C31"/>
    <w:rsid w:val="00CC1DD2"/>
    <w:rsid w:val="00CC2281"/>
    <w:rsid w:val="00CC22C3"/>
    <w:rsid w:val="00CC23C5"/>
    <w:rsid w:val="00CC3568"/>
    <w:rsid w:val="00CC3C85"/>
    <w:rsid w:val="00CC4437"/>
    <w:rsid w:val="00CC485B"/>
    <w:rsid w:val="00CC4B53"/>
    <w:rsid w:val="00CC547D"/>
    <w:rsid w:val="00CC5498"/>
    <w:rsid w:val="00CC5D21"/>
    <w:rsid w:val="00CC6282"/>
    <w:rsid w:val="00CC6612"/>
    <w:rsid w:val="00CC6857"/>
    <w:rsid w:val="00CC703E"/>
    <w:rsid w:val="00CC7DC3"/>
    <w:rsid w:val="00CC7EA2"/>
    <w:rsid w:val="00CD0047"/>
    <w:rsid w:val="00CD032B"/>
    <w:rsid w:val="00CD040B"/>
    <w:rsid w:val="00CD26CE"/>
    <w:rsid w:val="00CD42DF"/>
    <w:rsid w:val="00CD476C"/>
    <w:rsid w:val="00CD4BE8"/>
    <w:rsid w:val="00CD5027"/>
    <w:rsid w:val="00CD5536"/>
    <w:rsid w:val="00CD5A8D"/>
    <w:rsid w:val="00CD6249"/>
    <w:rsid w:val="00CD6268"/>
    <w:rsid w:val="00CD71DB"/>
    <w:rsid w:val="00CD7908"/>
    <w:rsid w:val="00CD7B02"/>
    <w:rsid w:val="00CD7D8F"/>
    <w:rsid w:val="00CD7DE2"/>
    <w:rsid w:val="00CE0084"/>
    <w:rsid w:val="00CE09DF"/>
    <w:rsid w:val="00CE0AF7"/>
    <w:rsid w:val="00CE0D82"/>
    <w:rsid w:val="00CE1380"/>
    <w:rsid w:val="00CE141F"/>
    <w:rsid w:val="00CE26F0"/>
    <w:rsid w:val="00CE2840"/>
    <w:rsid w:val="00CE2902"/>
    <w:rsid w:val="00CE2914"/>
    <w:rsid w:val="00CE2B95"/>
    <w:rsid w:val="00CE2BC9"/>
    <w:rsid w:val="00CE2DAF"/>
    <w:rsid w:val="00CE33DC"/>
    <w:rsid w:val="00CE38A4"/>
    <w:rsid w:val="00CE4010"/>
    <w:rsid w:val="00CE45AF"/>
    <w:rsid w:val="00CE4B2A"/>
    <w:rsid w:val="00CE5146"/>
    <w:rsid w:val="00CE53EC"/>
    <w:rsid w:val="00CE55B2"/>
    <w:rsid w:val="00CE5610"/>
    <w:rsid w:val="00CE66D4"/>
    <w:rsid w:val="00CE6771"/>
    <w:rsid w:val="00CE702E"/>
    <w:rsid w:val="00CE73B4"/>
    <w:rsid w:val="00CE7420"/>
    <w:rsid w:val="00CF00E9"/>
    <w:rsid w:val="00CF0A77"/>
    <w:rsid w:val="00CF0B34"/>
    <w:rsid w:val="00CF0D60"/>
    <w:rsid w:val="00CF0EEF"/>
    <w:rsid w:val="00CF2A78"/>
    <w:rsid w:val="00CF36B4"/>
    <w:rsid w:val="00CF3787"/>
    <w:rsid w:val="00CF3D5D"/>
    <w:rsid w:val="00CF3E4D"/>
    <w:rsid w:val="00CF40BF"/>
    <w:rsid w:val="00CF466A"/>
    <w:rsid w:val="00CF532A"/>
    <w:rsid w:val="00CF55B1"/>
    <w:rsid w:val="00CF5EA1"/>
    <w:rsid w:val="00CF63F2"/>
    <w:rsid w:val="00CF6556"/>
    <w:rsid w:val="00CF6B4E"/>
    <w:rsid w:val="00CF6E87"/>
    <w:rsid w:val="00CF7350"/>
    <w:rsid w:val="00CF75B1"/>
    <w:rsid w:val="00CF7622"/>
    <w:rsid w:val="00D00551"/>
    <w:rsid w:val="00D015EF"/>
    <w:rsid w:val="00D01B1F"/>
    <w:rsid w:val="00D01F4F"/>
    <w:rsid w:val="00D02469"/>
    <w:rsid w:val="00D035A3"/>
    <w:rsid w:val="00D037C4"/>
    <w:rsid w:val="00D039E5"/>
    <w:rsid w:val="00D03D31"/>
    <w:rsid w:val="00D03FAB"/>
    <w:rsid w:val="00D04B00"/>
    <w:rsid w:val="00D04EFA"/>
    <w:rsid w:val="00D0573D"/>
    <w:rsid w:val="00D05A16"/>
    <w:rsid w:val="00D05A25"/>
    <w:rsid w:val="00D05B18"/>
    <w:rsid w:val="00D05F46"/>
    <w:rsid w:val="00D06398"/>
    <w:rsid w:val="00D06C87"/>
    <w:rsid w:val="00D0728B"/>
    <w:rsid w:val="00D07741"/>
    <w:rsid w:val="00D0781B"/>
    <w:rsid w:val="00D07ADD"/>
    <w:rsid w:val="00D07D45"/>
    <w:rsid w:val="00D07EF0"/>
    <w:rsid w:val="00D07F8D"/>
    <w:rsid w:val="00D10D6B"/>
    <w:rsid w:val="00D10DB7"/>
    <w:rsid w:val="00D11838"/>
    <w:rsid w:val="00D11C90"/>
    <w:rsid w:val="00D123F8"/>
    <w:rsid w:val="00D12988"/>
    <w:rsid w:val="00D12DD7"/>
    <w:rsid w:val="00D12FEF"/>
    <w:rsid w:val="00D135EB"/>
    <w:rsid w:val="00D13CCE"/>
    <w:rsid w:val="00D1411A"/>
    <w:rsid w:val="00D1486B"/>
    <w:rsid w:val="00D154C9"/>
    <w:rsid w:val="00D15B72"/>
    <w:rsid w:val="00D16031"/>
    <w:rsid w:val="00D17079"/>
    <w:rsid w:val="00D17282"/>
    <w:rsid w:val="00D17903"/>
    <w:rsid w:val="00D17F89"/>
    <w:rsid w:val="00D20BBB"/>
    <w:rsid w:val="00D20C64"/>
    <w:rsid w:val="00D20D7C"/>
    <w:rsid w:val="00D20EA7"/>
    <w:rsid w:val="00D212A2"/>
    <w:rsid w:val="00D21350"/>
    <w:rsid w:val="00D21380"/>
    <w:rsid w:val="00D21B1C"/>
    <w:rsid w:val="00D21E15"/>
    <w:rsid w:val="00D22623"/>
    <w:rsid w:val="00D2284B"/>
    <w:rsid w:val="00D2291B"/>
    <w:rsid w:val="00D23145"/>
    <w:rsid w:val="00D23607"/>
    <w:rsid w:val="00D23672"/>
    <w:rsid w:val="00D24654"/>
    <w:rsid w:val="00D246AC"/>
    <w:rsid w:val="00D247FE"/>
    <w:rsid w:val="00D24908"/>
    <w:rsid w:val="00D24D58"/>
    <w:rsid w:val="00D253BD"/>
    <w:rsid w:val="00D259E7"/>
    <w:rsid w:val="00D26062"/>
    <w:rsid w:val="00D26A48"/>
    <w:rsid w:val="00D26C31"/>
    <w:rsid w:val="00D27508"/>
    <w:rsid w:val="00D27661"/>
    <w:rsid w:val="00D27F11"/>
    <w:rsid w:val="00D30F89"/>
    <w:rsid w:val="00D313CE"/>
    <w:rsid w:val="00D316C0"/>
    <w:rsid w:val="00D317A1"/>
    <w:rsid w:val="00D320C5"/>
    <w:rsid w:val="00D3268B"/>
    <w:rsid w:val="00D327F0"/>
    <w:rsid w:val="00D32846"/>
    <w:rsid w:val="00D33324"/>
    <w:rsid w:val="00D33397"/>
    <w:rsid w:val="00D3344A"/>
    <w:rsid w:val="00D33B73"/>
    <w:rsid w:val="00D34285"/>
    <w:rsid w:val="00D34BD1"/>
    <w:rsid w:val="00D355E2"/>
    <w:rsid w:val="00D35FE5"/>
    <w:rsid w:val="00D35FE7"/>
    <w:rsid w:val="00D3647E"/>
    <w:rsid w:val="00D37218"/>
    <w:rsid w:val="00D3726F"/>
    <w:rsid w:val="00D37C90"/>
    <w:rsid w:val="00D401B3"/>
    <w:rsid w:val="00D407D3"/>
    <w:rsid w:val="00D4134D"/>
    <w:rsid w:val="00D4141D"/>
    <w:rsid w:val="00D41FE0"/>
    <w:rsid w:val="00D4219E"/>
    <w:rsid w:val="00D42F73"/>
    <w:rsid w:val="00D43057"/>
    <w:rsid w:val="00D435BC"/>
    <w:rsid w:val="00D437B2"/>
    <w:rsid w:val="00D44616"/>
    <w:rsid w:val="00D44D42"/>
    <w:rsid w:val="00D45411"/>
    <w:rsid w:val="00D45710"/>
    <w:rsid w:val="00D45AFC"/>
    <w:rsid w:val="00D4642C"/>
    <w:rsid w:val="00D470F0"/>
    <w:rsid w:val="00D47282"/>
    <w:rsid w:val="00D473B3"/>
    <w:rsid w:val="00D47CF1"/>
    <w:rsid w:val="00D47D0F"/>
    <w:rsid w:val="00D5057A"/>
    <w:rsid w:val="00D506A0"/>
    <w:rsid w:val="00D50B4A"/>
    <w:rsid w:val="00D5196B"/>
    <w:rsid w:val="00D51EE5"/>
    <w:rsid w:val="00D524C2"/>
    <w:rsid w:val="00D53546"/>
    <w:rsid w:val="00D53563"/>
    <w:rsid w:val="00D538A2"/>
    <w:rsid w:val="00D53CF0"/>
    <w:rsid w:val="00D54727"/>
    <w:rsid w:val="00D54F20"/>
    <w:rsid w:val="00D560AB"/>
    <w:rsid w:val="00D561AB"/>
    <w:rsid w:val="00D5636D"/>
    <w:rsid w:val="00D567E9"/>
    <w:rsid w:val="00D56C4D"/>
    <w:rsid w:val="00D578BF"/>
    <w:rsid w:val="00D578D1"/>
    <w:rsid w:val="00D57BDF"/>
    <w:rsid w:val="00D60230"/>
    <w:rsid w:val="00D603AE"/>
    <w:rsid w:val="00D6073B"/>
    <w:rsid w:val="00D60803"/>
    <w:rsid w:val="00D6091F"/>
    <w:rsid w:val="00D60C16"/>
    <w:rsid w:val="00D60C1F"/>
    <w:rsid w:val="00D60FA0"/>
    <w:rsid w:val="00D62188"/>
    <w:rsid w:val="00D623A5"/>
    <w:rsid w:val="00D6249C"/>
    <w:rsid w:val="00D62EDB"/>
    <w:rsid w:val="00D6353D"/>
    <w:rsid w:val="00D635A8"/>
    <w:rsid w:val="00D63789"/>
    <w:rsid w:val="00D637E7"/>
    <w:rsid w:val="00D63B89"/>
    <w:rsid w:val="00D63C91"/>
    <w:rsid w:val="00D63D10"/>
    <w:rsid w:val="00D63D2B"/>
    <w:rsid w:val="00D63EC3"/>
    <w:rsid w:val="00D64603"/>
    <w:rsid w:val="00D650F9"/>
    <w:rsid w:val="00D65457"/>
    <w:rsid w:val="00D65563"/>
    <w:rsid w:val="00D65EE4"/>
    <w:rsid w:val="00D65FEB"/>
    <w:rsid w:val="00D66193"/>
    <w:rsid w:val="00D66360"/>
    <w:rsid w:val="00D66464"/>
    <w:rsid w:val="00D6659A"/>
    <w:rsid w:val="00D66D65"/>
    <w:rsid w:val="00D6761D"/>
    <w:rsid w:val="00D67BFE"/>
    <w:rsid w:val="00D67FFC"/>
    <w:rsid w:val="00D7014C"/>
    <w:rsid w:val="00D71E63"/>
    <w:rsid w:val="00D71F8C"/>
    <w:rsid w:val="00D7206F"/>
    <w:rsid w:val="00D723A6"/>
    <w:rsid w:val="00D7241D"/>
    <w:rsid w:val="00D72ADE"/>
    <w:rsid w:val="00D72AED"/>
    <w:rsid w:val="00D72C8D"/>
    <w:rsid w:val="00D73151"/>
    <w:rsid w:val="00D7357F"/>
    <w:rsid w:val="00D74D2D"/>
    <w:rsid w:val="00D74DC8"/>
    <w:rsid w:val="00D750B1"/>
    <w:rsid w:val="00D75142"/>
    <w:rsid w:val="00D7536F"/>
    <w:rsid w:val="00D75AEB"/>
    <w:rsid w:val="00D763C4"/>
    <w:rsid w:val="00D76B2D"/>
    <w:rsid w:val="00D76CE8"/>
    <w:rsid w:val="00D76D3C"/>
    <w:rsid w:val="00D8029A"/>
    <w:rsid w:val="00D8075F"/>
    <w:rsid w:val="00D80968"/>
    <w:rsid w:val="00D80FE4"/>
    <w:rsid w:val="00D81312"/>
    <w:rsid w:val="00D820C0"/>
    <w:rsid w:val="00D82437"/>
    <w:rsid w:val="00D82569"/>
    <w:rsid w:val="00D82733"/>
    <w:rsid w:val="00D827AD"/>
    <w:rsid w:val="00D82993"/>
    <w:rsid w:val="00D82DB8"/>
    <w:rsid w:val="00D830E5"/>
    <w:rsid w:val="00D839F4"/>
    <w:rsid w:val="00D83C86"/>
    <w:rsid w:val="00D83FF7"/>
    <w:rsid w:val="00D8457C"/>
    <w:rsid w:val="00D84C7F"/>
    <w:rsid w:val="00D84FF7"/>
    <w:rsid w:val="00D8548E"/>
    <w:rsid w:val="00D8578C"/>
    <w:rsid w:val="00D85C0E"/>
    <w:rsid w:val="00D865A9"/>
    <w:rsid w:val="00D874DD"/>
    <w:rsid w:val="00D87B8D"/>
    <w:rsid w:val="00D87EC4"/>
    <w:rsid w:val="00D900A3"/>
    <w:rsid w:val="00D90306"/>
    <w:rsid w:val="00D903E5"/>
    <w:rsid w:val="00D90685"/>
    <w:rsid w:val="00D9073E"/>
    <w:rsid w:val="00D9090C"/>
    <w:rsid w:val="00D912E5"/>
    <w:rsid w:val="00D91B73"/>
    <w:rsid w:val="00D922C7"/>
    <w:rsid w:val="00D9243D"/>
    <w:rsid w:val="00D924CC"/>
    <w:rsid w:val="00D92D00"/>
    <w:rsid w:val="00D92F3F"/>
    <w:rsid w:val="00D93195"/>
    <w:rsid w:val="00D93620"/>
    <w:rsid w:val="00D9443B"/>
    <w:rsid w:val="00D94B1E"/>
    <w:rsid w:val="00D94E72"/>
    <w:rsid w:val="00D9695A"/>
    <w:rsid w:val="00D96DEA"/>
    <w:rsid w:val="00D9741D"/>
    <w:rsid w:val="00D9764E"/>
    <w:rsid w:val="00D976BD"/>
    <w:rsid w:val="00D97B32"/>
    <w:rsid w:val="00DA013B"/>
    <w:rsid w:val="00DA0328"/>
    <w:rsid w:val="00DA0A95"/>
    <w:rsid w:val="00DA0EF5"/>
    <w:rsid w:val="00DA103E"/>
    <w:rsid w:val="00DA1639"/>
    <w:rsid w:val="00DA1974"/>
    <w:rsid w:val="00DA19D6"/>
    <w:rsid w:val="00DA1C4C"/>
    <w:rsid w:val="00DA1CF8"/>
    <w:rsid w:val="00DA1F53"/>
    <w:rsid w:val="00DA2373"/>
    <w:rsid w:val="00DA2E0E"/>
    <w:rsid w:val="00DA368E"/>
    <w:rsid w:val="00DA39A7"/>
    <w:rsid w:val="00DA3A0C"/>
    <w:rsid w:val="00DA4085"/>
    <w:rsid w:val="00DA460C"/>
    <w:rsid w:val="00DA4EED"/>
    <w:rsid w:val="00DA5523"/>
    <w:rsid w:val="00DA6DCD"/>
    <w:rsid w:val="00DA729D"/>
    <w:rsid w:val="00DA759C"/>
    <w:rsid w:val="00DA7611"/>
    <w:rsid w:val="00DA7946"/>
    <w:rsid w:val="00DA7F63"/>
    <w:rsid w:val="00DB034D"/>
    <w:rsid w:val="00DB05C5"/>
    <w:rsid w:val="00DB123E"/>
    <w:rsid w:val="00DB138A"/>
    <w:rsid w:val="00DB1573"/>
    <w:rsid w:val="00DB1BAC"/>
    <w:rsid w:val="00DB1C4B"/>
    <w:rsid w:val="00DB21BC"/>
    <w:rsid w:val="00DB22E2"/>
    <w:rsid w:val="00DB2735"/>
    <w:rsid w:val="00DB2737"/>
    <w:rsid w:val="00DB29C6"/>
    <w:rsid w:val="00DB29F1"/>
    <w:rsid w:val="00DB2EC7"/>
    <w:rsid w:val="00DB3196"/>
    <w:rsid w:val="00DB395E"/>
    <w:rsid w:val="00DB3965"/>
    <w:rsid w:val="00DB3ACB"/>
    <w:rsid w:val="00DB426D"/>
    <w:rsid w:val="00DB4443"/>
    <w:rsid w:val="00DB5315"/>
    <w:rsid w:val="00DB5A6A"/>
    <w:rsid w:val="00DB5C39"/>
    <w:rsid w:val="00DB6595"/>
    <w:rsid w:val="00DB71F3"/>
    <w:rsid w:val="00DB7BC9"/>
    <w:rsid w:val="00DB7D18"/>
    <w:rsid w:val="00DB7E4F"/>
    <w:rsid w:val="00DC03EB"/>
    <w:rsid w:val="00DC0E6F"/>
    <w:rsid w:val="00DC101E"/>
    <w:rsid w:val="00DC10FC"/>
    <w:rsid w:val="00DC11E8"/>
    <w:rsid w:val="00DC15C6"/>
    <w:rsid w:val="00DC27F6"/>
    <w:rsid w:val="00DC2BF6"/>
    <w:rsid w:val="00DC2E1E"/>
    <w:rsid w:val="00DC2F02"/>
    <w:rsid w:val="00DC3B88"/>
    <w:rsid w:val="00DC3E33"/>
    <w:rsid w:val="00DC56C5"/>
    <w:rsid w:val="00DC672F"/>
    <w:rsid w:val="00DC77DC"/>
    <w:rsid w:val="00DC7E96"/>
    <w:rsid w:val="00DD0102"/>
    <w:rsid w:val="00DD09D9"/>
    <w:rsid w:val="00DD12E5"/>
    <w:rsid w:val="00DD18D7"/>
    <w:rsid w:val="00DD2351"/>
    <w:rsid w:val="00DD2373"/>
    <w:rsid w:val="00DD29A2"/>
    <w:rsid w:val="00DD2B07"/>
    <w:rsid w:val="00DD3217"/>
    <w:rsid w:val="00DD3EAD"/>
    <w:rsid w:val="00DD4703"/>
    <w:rsid w:val="00DD48F4"/>
    <w:rsid w:val="00DD5223"/>
    <w:rsid w:val="00DD5FF6"/>
    <w:rsid w:val="00DD6095"/>
    <w:rsid w:val="00DD6326"/>
    <w:rsid w:val="00DD6409"/>
    <w:rsid w:val="00DD6459"/>
    <w:rsid w:val="00DD68BB"/>
    <w:rsid w:val="00DD7017"/>
    <w:rsid w:val="00DD7AB8"/>
    <w:rsid w:val="00DD7C42"/>
    <w:rsid w:val="00DD7E57"/>
    <w:rsid w:val="00DE042D"/>
    <w:rsid w:val="00DE0614"/>
    <w:rsid w:val="00DE07E9"/>
    <w:rsid w:val="00DE0EC3"/>
    <w:rsid w:val="00DE1266"/>
    <w:rsid w:val="00DE1640"/>
    <w:rsid w:val="00DE1886"/>
    <w:rsid w:val="00DE1BCD"/>
    <w:rsid w:val="00DE1D6A"/>
    <w:rsid w:val="00DE1E94"/>
    <w:rsid w:val="00DE25AE"/>
    <w:rsid w:val="00DE337A"/>
    <w:rsid w:val="00DE3706"/>
    <w:rsid w:val="00DE39C7"/>
    <w:rsid w:val="00DE3AC8"/>
    <w:rsid w:val="00DE3FB7"/>
    <w:rsid w:val="00DE4CDA"/>
    <w:rsid w:val="00DE559F"/>
    <w:rsid w:val="00DE56A5"/>
    <w:rsid w:val="00DE5DD5"/>
    <w:rsid w:val="00DE61A3"/>
    <w:rsid w:val="00DE7AB7"/>
    <w:rsid w:val="00DF104D"/>
    <w:rsid w:val="00DF12CB"/>
    <w:rsid w:val="00DF1A01"/>
    <w:rsid w:val="00DF1AFE"/>
    <w:rsid w:val="00DF1B49"/>
    <w:rsid w:val="00DF1D15"/>
    <w:rsid w:val="00DF1E24"/>
    <w:rsid w:val="00DF343C"/>
    <w:rsid w:val="00DF3558"/>
    <w:rsid w:val="00DF3BE6"/>
    <w:rsid w:val="00DF46D7"/>
    <w:rsid w:val="00DF4F82"/>
    <w:rsid w:val="00DF53B9"/>
    <w:rsid w:val="00DF5468"/>
    <w:rsid w:val="00DF6000"/>
    <w:rsid w:val="00DF6082"/>
    <w:rsid w:val="00DF61E1"/>
    <w:rsid w:val="00DF638B"/>
    <w:rsid w:val="00DF7C50"/>
    <w:rsid w:val="00DF7D07"/>
    <w:rsid w:val="00E0088D"/>
    <w:rsid w:val="00E00E7B"/>
    <w:rsid w:val="00E0129E"/>
    <w:rsid w:val="00E02989"/>
    <w:rsid w:val="00E02E55"/>
    <w:rsid w:val="00E02EC5"/>
    <w:rsid w:val="00E039E4"/>
    <w:rsid w:val="00E03A34"/>
    <w:rsid w:val="00E04063"/>
    <w:rsid w:val="00E04E95"/>
    <w:rsid w:val="00E05605"/>
    <w:rsid w:val="00E058C9"/>
    <w:rsid w:val="00E06463"/>
    <w:rsid w:val="00E068BD"/>
    <w:rsid w:val="00E06CA8"/>
    <w:rsid w:val="00E06F31"/>
    <w:rsid w:val="00E07404"/>
    <w:rsid w:val="00E0758B"/>
    <w:rsid w:val="00E07834"/>
    <w:rsid w:val="00E103A8"/>
    <w:rsid w:val="00E103FD"/>
    <w:rsid w:val="00E11583"/>
    <w:rsid w:val="00E11D4C"/>
    <w:rsid w:val="00E129B2"/>
    <w:rsid w:val="00E12E52"/>
    <w:rsid w:val="00E13F77"/>
    <w:rsid w:val="00E1434C"/>
    <w:rsid w:val="00E1465D"/>
    <w:rsid w:val="00E14949"/>
    <w:rsid w:val="00E15238"/>
    <w:rsid w:val="00E1575B"/>
    <w:rsid w:val="00E158C9"/>
    <w:rsid w:val="00E15944"/>
    <w:rsid w:val="00E16D0C"/>
    <w:rsid w:val="00E16EBD"/>
    <w:rsid w:val="00E16F5F"/>
    <w:rsid w:val="00E174B3"/>
    <w:rsid w:val="00E2074A"/>
    <w:rsid w:val="00E20823"/>
    <w:rsid w:val="00E20FEA"/>
    <w:rsid w:val="00E211D4"/>
    <w:rsid w:val="00E213AF"/>
    <w:rsid w:val="00E21478"/>
    <w:rsid w:val="00E21B2F"/>
    <w:rsid w:val="00E2208D"/>
    <w:rsid w:val="00E22106"/>
    <w:rsid w:val="00E2227C"/>
    <w:rsid w:val="00E22538"/>
    <w:rsid w:val="00E22961"/>
    <w:rsid w:val="00E230D3"/>
    <w:rsid w:val="00E23137"/>
    <w:rsid w:val="00E23333"/>
    <w:rsid w:val="00E234F8"/>
    <w:rsid w:val="00E2407F"/>
    <w:rsid w:val="00E24BC6"/>
    <w:rsid w:val="00E24D7A"/>
    <w:rsid w:val="00E250C8"/>
    <w:rsid w:val="00E2520A"/>
    <w:rsid w:val="00E261A6"/>
    <w:rsid w:val="00E264EC"/>
    <w:rsid w:val="00E2659C"/>
    <w:rsid w:val="00E26806"/>
    <w:rsid w:val="00E26E19"/>
    <w:rsid w:val="00E272BE"/>
    <w:rsid w:val="00E273A3"/>
    <w:rsid w:val="00E27E6B"/>
    <w:rsid w:val="00E30BA4"/>
    <w:rsid w:val="00E30C38"/>
    <w:rsid w:val="00E30C98"/>
    <w:rsid w:val="00E30DAB"/>
    <w:rsid w:val="00E30FE9"/>
    <w:rsid w:val="00E31218"/>
    <w:rsid w:val="00E312AD"/>
    <w:rsid w:val="00E3147F"/>
    <w:rsid w:val="00E31549"/>
    <w:rsid w:val="00E31D77"/>
    <w:rsid w:val="00E3267B"/>
    <w:rsid w:val="00E32738"/>
    <w:rsid w:val="00E327AC"/>
    <w:rsid w:val="00E32BB1"/>
    <w:rsid w:val="00E32CA2"/>
    <w:rsid w:val="00E336A4"/>
    <w:rsid w:val="00E33890"/>
    <w:rsid w:val="00E33FA1"/>
    <w:rsid w:val="00E342AD"/>
    <w:rsid w:val="00E342D4"/>
    <w:rsid w:val="00E34489"/>
    <w:rsid w:val="00E349C7"/>
    <w:rsid w:val="00E34AF5"/>
    <w:rsid w:val="00E34F29"/>
    <w:rsid w:val="00E34F93"/>
    <w:rsid w:val="00E3514C"/>
    <w:rsid w:val="00E352C3"/>
    <w:rsid w:val="00E3555B"/>
    <w:rsid w:val="00E35DF2"/>
    <w:rsid w:val="00E3636F"/>
    <w:rsid w:val="00E367F4"/>
    <w:rsid w:val="00E36A11"/>
    <w:rsid w:val="00E379FF"/>
    <w:rsid w:val="00E37A92"/>
    <w:rsid w:val="00E37E64"/>
    <w:rsid w:val="00E37E89"/>
    <w:rsid w:val="00E408CD"/>
    <w:rsid w:val="00E4121D"/>
    <w:rsid w:val="00E413A2"/>
    <w:rsid w:val="00E41429"/>
    <w:rsid w:val="00E419C4"/>
    <w:rsid w:val="00E41B3A"/>
    <w:rsid w:val="00E42106"/>
    <w:rsid w:val="00E42B3D"/>
    <w:rsid w:val="00E43008"/>
    <w:rsid w:val="00E43BC7"/>
    <w:rsid w:val="00E44308"/>
    <w:rsid w:val="00E44388"/>
    <w:rsid w:val="00E45752"/>
    <w:rsid w:val="00E457C0"/>
    <w:rsid w:val="00E458F1"/>
    <w:rsid w:val="00E45A43"/>
    <w:rsid w:val="00E45BDD"/>
    <w:rsid w:val="00E468B1"/>
    <w:rsid w:val="00E46A52"/>
    <w:rsid w:val="00E46AAA"/>
    <w:rsid w:val="00E47754"/>
    <w:rsid w:val="00E47ACE"/>
    <w:rsid w:val="00E47BC3"/>
    <w:rsid w:val="00E47D9F"/>
    <w:rsid w:val="00E47EDF"/>
    <w:rsid w:val="00E47F78"/>
    <w:rsid w:val="00E50238"/>
    <w:rsid w:val="00E5059C"/>
    <w:rsid w:val="00E505B4"/>
    <w:rsid w:val="00E5060F"/>
    <w:rsid w:val="00E509C1"/>
    <w:rsid w:val="00E50B5D"/>
    <w:rsid w:val="00E51B15"/>
    <w:rsid w:val="00E51D41"/>
    <w:rsid w:val="00E51E7E"/>
    <w:rsid w:val="00E521C3"/>
    <w:rsid w:val="00E53014"/>
    <w:rsid w:val="00E5303F"/>
    <w:rsid w:val="00E531FF"/>
    <w:rsid w:val="00E535D1"/>
    <w:rsid w:val="00E53B1B"/>
    <w:rsid w:val="00E53CFC"/>
    <w:rsid w:val="00E5481D"/>
    <w:rsid w:val="00E54FAB"/>
    <w:rsid w:val="00E57214"/>
    <w:rsid w:val="00E57289"/>
    <w:rsid w:val="00E5737A"/>
    <w:rsid w:val="00E57D6B"/>
    <w:rsid w:val="00E60214"/>
    <w:rsid w:val="00E602E6"/>
    <w:rsid w:val="00E60BE4"/>
    <w:rsid w:val="00E610CE"/>
    <w:rsid w:val="00E61919"/>
    <w:rsid w:val="00E6200B"/>
    <w:rsid w:val="00E62C79"/>
    <w:rsid w:val="00E62EE7"/>
    <w:rsid w:val="00E62FC8"/>
    <w:rsid w:val="00E632A7"/>
    <w:rsid w:val="00E63CD6"/>
    <w:rsid w:val="00E63DC5"/>
    <w:rsid w:val="00E64779"/>
    <w:rsid w:val="00E648EC"/>
    <w:rsid w:val="00E64A1B"/>
    <w:rsid w:val="00E64D4C"/>
    <w:rsid w:val="00E65323"/>
    <w:rsid w:val="00E65867"/>
    <w:rsid w:val="00E65971"/>
    <w:rsid w:val="00E65DB1"/>
    <w:rsid w:val="00E66A6C"/>
    <w:rsid w:val="00E66A9D"/>
    <w:rsid w:val="00E66B29"/>
    <w:rsid w:val="00E66DC0"/>
    <w:rsid w:val="00E67A44"/>
    <w:rsid w:val="00E70837"/>
    <w:rsid w:val="00E713EC"/>
    <w:rsid w:val="00E71FE2"/>
    <w:rsid w:val="00E723AD"/>
    <w:rsid w:val="00E72EDD"/>
    <w:rsid w:val="00E742BF"/>
    <w:rsid w:val="00E744D2"/>
    <w:rsid w:val="00E74502"/>
    <w:rsid w:val="00E749FC"/>
    <w:rsid w:val="00E74E76"/>
    <w:rsid w:val="00E75362"/>
    <w:rsid w:val="00E75537"/>
    <w:rsid w:val="00E75539"/>
    <w:rsid w:val="00E75C46"/>
    <w:rsid w:val="00E75C50"/>
    <w:rsid w:val="00E7648F"/>
    <w:rsid w:val="00E764B5"/>
    <w:rsid w:val="00E76F62"/>
    <w:rsid w:val="00E77803"/>
    <w:rsid w:val="00E77B41"/>
    <w:rsid w:val="00E77ECE"/>
    <w:rsid w:val="00E8018D"/>
    <w:rsid w:val="00E803B4"/>
    <w:rsid w:val="00E8116E"/>
    <w:rsid w:val="00E811B4"/>
    <w:rsid w:val="00E81264"/>
    <w:rsid w:val="00E813EB"/>
    <w:rsid w:val="00E81EB6"/>
    <w:rsid w:val="00E81F0B"/>
    <w:rsid w:val="00E81F53"/>
    <w:rsid w:val="00E824E1"/>
    <w:rsid w:val="00E82AE4"/>
    <w:rsid w:val="00E82CE4"/>
    <w:rsid w:val="00E8384C"/>
    <w:rsid w:val="00E84518"/>
    <w:rsid w:val="00E84730"/>
    <w:rsid w:val="00E849D6"/>
    <w:rsid w:val="00E84A12"/>
    <w:rsid w:val="00E84BB9"/>
    <w:rsid w:val="00E854FD"/>
    <w:rsid w:val="00E85705"/>
    <w:rsid w:val="00E85A94"/>
    <w:rsid w:val="00E85BC4"/>
    <w:rsid w:val="00E85E03"/>
    <w:rsid w:val="00E86145"/>
    <w:rsid w:val="00E86F4E"/>
    <w:rsid w:val="00E870C1"/>
    <w:rsid w:val="00E87A40"/>
    <w:rsid w:val="00E87D1C"/>
    <w:rsid w:val="00E87D7F"/>
    <w:rsid w:val="00E90B61"/>
    <w:rsid w:val="00E91575"/>
    <w:rsid w:val="00E91710"/>
    <w:rsid w:val="00E92A82"/>
    <w:rsid w:val="00E93C77"/>
    <w:rsid w:val="00E93F1E"/>
    <w:rsid w:val="00E941BF"/>
    <w:rsid w:val="00E943AD"/>
    <w:rsid w:val="00E94B38"/>
    <w:rsid w:val="00E94EC6"/>
    <w:rsid w:val="00E94F5E"/>
    <w:rsid w:val="00E952E8"/>
    <w:rsid w:val="00E95C0B"/>
    <w:rsid w:val="00E96037"/>
    <w:rsid w:val="00E9637B"/>
    <w:rsid w:val="00E96427"/>
    <w:rsid w:val="00E967A9"/>
    <w:rsid w:val="00E96C89"/>
    <w:rsid w:val="00E96D56"/>
    <w:rsid w:val="00E974CC"/>
    <w:rsid w:val="00EA09EB"/>
    <w:rsid w:val="00EA0DA3"/>
    <w:rsid w:val="00EA279E"/>
    <w:rsid w:val="00EA2BB1"/>
    <w:rsid w:val="00EA3C26"/>
    <w:rsid w:val="00EA3C81"/>
    <w:rsid w:val="00EA3D0F"/>
    <w:rsid w:val="00EA3DE7"/>
    <w:rsid w:val="00EA48BA"/>
    <w:rsid w:val="00EA4B5A"/>
    <w:rsid w:val="00EA52A1"/>
    <w:rsid w:val="00EA57EA"/>
    <w:rsid w:val="00EA5822"/>
    <w:rsid w:val="00EA6185"/>
    <w:rsid w:val="00EA6542"/>
    <w:rsid w:val="00EA6930"/>
    <w:rsid w:val="00EA6AC1"/>
    <w:rsid w:val="00EA6C52"/>
    <w:rsid w:val="00EA70EC"/>
    <w:rsid w:val="00EA7104"/>
    <w:rsid w:val="00EA74BF"/>
    <w:rsid w:val="00EA75EE"/>
    <w:rsid w:val="00EA762E"/>
    <w:rsid w:val="00EA78C6"/>
    <w:rsid w:val="00EA7CB8"/>
    <w:rsid w:val="00EA7F77"/>
    <w:rsid w:val="00EB01DE"/>
    <w:rsid w:val="00EB12C9"/>
    <w:rsid w:val="00EB1833"/>
    <w:rsid w:val="00EB1A0A"/>
    <w:rsid w:val="00EB1D44"/>
    <w:rsid w:val="00EB27C7"/>
    <w:rsid w:val="00EB2E47"/>
    <w:rsid w:val="00EB349A"/>
    <w:rsid w:val="00EB34CB"/>
    <w:rsid w:val="00EB367D"/>
    <w:rsid w:val="00EB37D4"/>
    <w:rsid w:val="00EB401A"/>
    <w:rsid w:val="00EB413E"/>
    <w:rsid w:val="00EB4468"/>
    <w:rsid w:val="00EB4497"/>
    <w:rsid w:val="00EB44A3"/>
    <w:rsid w:val="00EB450A"/>
    <w:rsid w:val="00EB4834"/>
    <w:rsid w:val="00EB4A35"/>
    <w:rsid w:val="00EB59B1"/>
    <w:rsid w:val="00EB7085"/>
    <w:rsid w:val="00EB76C2"/>
    <w:rsid w:val="00EB7A2A"/>
    <w:rsid w:val="00EB7B5E"/>
    <w:rsid w:val="00EB7C5D"/>
    <w:rsid w:val="00EC0B53"/>
    <w:rsid w:val="00EC0D5C"/>
    <w:rsid w:val="00EC10C4"/>
    <w:rsid w:val="00EC1323"/>
    <w:rsid w:val="00EC1435"/>
    <w:rsid w:val="00EC1C91"/>
    <w:rsid w:val="00EC1E70"/>
    <w:rsid w:val="00EC1F08"/>
    <w:rsid w:val="00EC2009"/>
    <w:rsid w:val="00EC283D"/>
    <w:rsid w:val="00EC2D0F"/>
    <w:rsid w:val="00EC3844"/>
    <w:rsid w:val="00EC3C4C"/>
    <w:rsid w:val="00EC40BF"/>
    <w:rsid w:val="00EC439B"/>
    <w:rsid w:val="00EC459D"/>
    <w:rsid w:val="00EC486B"/>
    <w:rsid w:val="00EC4C7B"/>
    <w:rsid w:val="00EC5140"/>
    <w:rsid w:val="00EC565C"/>
    <w:rsid w:val="00EC5A33"/>
    <w:rsid w:val="00EC5DF8"/>
    <w:rsid w:val="00EC5FA6"/>
    <w:rsid w:val="00EC6050"/>
    <w:rsid w:val="00EC6156"/>
    <w:rsid w:val="00EC62E5"/>
    <w:rsid w:val="00EC64BE"/>
    <w:rsid w:val="00EC6540"/>
    <w:rsid w:val="00EC65B4"/>
    <w:rsid w:val="00EC7421"/>
    <w:rsid w:val="00EC7A9C"/>
    <w:rsid w:val="00EC7B24"/>
    <w:rsid w:val="00ED08BA"/>
    <w:rsid w:val="00ED1DA6"/>
    <w:rsid w:val="00ED2B14"/>
    <w:rsid w:val="00ED2F98"/>
    <w:rsid w:val="00ED3952"/>
    <w:rsid w:val="00ED4AEA"/>
    <w:rsid w:val="00ED4BFE"/>
    <w:rsid w:val="00ED4FD1"/>
    <w:rsid w:val="00ED5237"/>
    <w:rsid w:val="00ED541A"/>
    <w:rsid w:val="00ED5556"/>
    <w:rsid w:val="00ED577B"/>
    <w:rsid w:val="00ED60EA"/>
    <w:rsid w:val="00ED66CD"/>
    <w:rsid w:val="00ED6B86"/>
    <w:rsid w:val="00ED7587"/>
    <w:rsid w:val="00ED7EBB"/>
    <w:rsid w:val="00ED7F14"/>
    <w:rsid w:val="00EE0983"/>
    <w:rsid w:val="00EE0BC4"/>
    <w:rsid w:val="00EE0FF7"/>
    <w:rsid w:val="00EE1649"/>
    <w:rsid w:val="00EE1B6D"/>
    <w:rsid w:val="00EE214E"/>
    <w:rsid w:val="00EE22CD"/>
    <w:rsid w:val="00EE2DF0"/>
    <w:rsid w:val="00EE2F03"/>
    <w:rsid w:val="00EE36FD"/>
    <w:rsid w:val="00EE376B"/>
    <w:rsid w:val="00EE3B84"/>
    <w:rsid w:val="00EE3C05"/>
    <w:rsid w:val="00EE3F04"/>
    <w:rsid w:val="00EE425B"/>
    <w:rsid w:val="00EE4316"/>
    <w:rsid w:val="00EE43FB"/>
    <w:rsid w:val="00EE4886"/>
    <w:rsid w:val="00EE5D25"/>
    <w:rsid w:val="00EE61EF"/>
    <w:rsid w:val="00EE6ADF"/>
    <w:rsid w:val="00EE77AD"/>
    <w:rsid w:val="00EE7DE4"/>
    <w:rsid w:val="00EF06C1"/>
    <w:rsid w:val="00EF0B0A"/>
    <w:rsid w:val="00EF11CC"/>
    <w:rsid w:val="00EF149A"/>
    <w:rsid w:val="00EF15D4"/>
    <w:rsid w:val="00EF1D10"/>
    <w:rsid w:val="00EF274F"/>
    <w:rsid w:val="00EF2D52"/>
    <w:rsid w:val="00EF34DF"/>
    <w:rsid w:val="00EF36CE"/>
    <w:rsid w:val="00EF39FE"/>
    <w:rsid w:val="00EF40D2"/>
    <w:rsid w:val="00EF4663"/>
    <w:rsid w:val="00EF4873"/>
    <w:rsid w:val="00EF4925"/>
    <w:rsid w:val="00EF4AA2"/>
    <w:rsid w:val="00EF511A"/>
    <w:rsid w:val="00EF5995"/>
    <w:rsid w:val="00EF62DC"/>
    <w:rsid w:val="00EF676B"/>
    <w:rsid w:val="00EF6E69"/>
    <w:rsid w:val="00EF731C"/>
    <w:rsid w:val="00EF7410"/>
    <w:rsid w:val="00EF767D"/>
    <w:rsid w:val="00EF7AAD"/>
    <w:rsid w:val="00F00C51"/>
    <w:rsid w:val="00F0111F"/>
    <w:rsid w:val="00F01150"/>
    <w:rsid w:val="00F0136D"/>
    <w:rsid w:val="00F0165F"/>
    <w:rsid w:val="00F019DE"/>
    <w:rsid w:val="00F02029"/>
    <w:rsid w:val="00F0212D"/>
    <w:rsid w:val="00F032F4"/>
    <w:rsid w:val="00F0330E"/>
    <w:rsid w:val="00F03351"/>
    <w:rsid w:val="00F034AC"/>
    <w:rsid w:val="00F0388A"/>
    <w:rsid w:val="00F040F8"/>
    <w:rsid w:val="00F05072"/>
    <w:rsid w:val="00F05296"/>
    <w:rsid w:val="00F05452"/>
    <w:rsid w:val="00F0615B"/>
    <w:rsid w:val="00F06CD9"/>
    <w:rsid w:val="00F06F86"/>
    <w:rsid w:val="00F07A24"/>
    <w:rsid w:val="00F07F76"/>
    <w:rsid w:val="00F10BF6"/>
    <w:rsid w:val="00F1118D"/>
    <w:rsid w:val="00F112D8"/>
    <w:rsid w:val="00F115A3"/>
    <w:rsid w:val="00F11995"/>
    <w:rsid w:val="00F11EB0"/>
    <w:rsid w:val="00F126F4"/>
    <w:rsid w:val="00F127A6"/>
    <w:rsid w:val="00F12947"/>
    <w:rsid w:val="00F134EE"/>
    <w:rsid w:val="00F135A1"/>
    <w:rsid w:val="00F13A13"/>
    <w:rsid w:val="00F13CC6"/>
    <w:rsid w:val="00F13DEC"/>
    <w:rsid w:val="00F13EFD"/>
    <w:rsid w:val="00F1419B"/>
    <w:rsid w:val="00F141CF"/>
    <w:rsid w:val="00F15774"/>
    <w:rsid w:val="00F1625D"/>
    <w:rsid w:val="00F165C0"/>
    <w:rsid w:val="00F16C7C"/>
    <w:rsid w:val="00F16E0E"/>
    <w:rsid w:val="00F16E7A"/>
    <w:rsid w:val="00F16F21"/>
    <w:rsid w:val="00F17260"/>
    <w:rsid w:val="00F17B4A"/>
    <w:rsid w:val="00F17D06"/>
    <w:rsid w:val="00F17D62"/>
    <w:rsid w:val="00F17F11"/>
    <w:rsid w:val="00F17F66"/>
    <w:rsid w:val="00F2000E"/>
    <w:rsid w:val="00F20016"/>
    <w:rsid w:val="00F20BBC"/>
    <w:rsid w:val="00F213CE"/>
    <w:rsid w:val="00F218EA"/>
    <w:rsid w:val="00F22106"/>
    <w:rsid w:val="00F22362"/>
    <w:rsid w:val="00F235DA"/>
    <w:rsid w:val="00F23C1C"/>
    <w:rsid w:val="00F2412E"/>
    <w:rsid w:val="00F242EC"/>
    <w:rsid w:val="00F245A2"/>
    <w:rsid w:val="00F24A1C"/>
    <w:rsid w:val="00F24B40"/>
    <w:rsid w:val="00F2568C"/>
    <w:rsid w:val="00F25C14"/>
    <w:rsid w:val="00F26A33"/>
    <w:rsid w:val="00F26BD4"/>
    <w:rsid w:val="00F26E25"/>
    <w:rsid w:val="00F27086"/>
    <w:rsid w:val="00F2715F"/>
    <w:rsid w:val="00F2799E"/>
    <w:rsid w:val="00F30B79"/>
    <w:rsid w:val="00F30BBE"/>
    <w:rsid w:val="00F31C84"/>
    <w:rsid w:val="00F32156"/>
    <w:rsid w:val="00F32189"/>
    <w:rsid w:val="00F3258D"/>
    <w:rsid w:val="00F3297F"/>
    <w:rsid w:val="00F32E51"/>
    <w:rsid w:val="00F339E1"/>
    <w:rsid w:val="00F33C65"/>
    <w:rsid w:val="00F347E7"/>
    <w:rsid w:val="00F34833"/>
    <w:rsid w:val="00F34C0B"/>
    <w:rsid w:val="00F3528A"/>
    <w:rsid w:val="00F3528B"/>
    <w:rsid w:val="00F3530D"/>
    <w:rsid w:val="00F35421"/>
    <w:rsid w:val="00F35F32"/>
    <w:rsid w:val="00F35F5F"/>
    <w:rsid w:val="00F3650B"/>
    <w:rsid w:val="00F369CB"/>
    <w:rsid w:val="00F37425"/>
    <w:rsid w:val="00F37E63"/>
    <w:rsid w:val="00F37ECC"/>
    <w:rsid w:val="00F37FD2"/>
    <w:rsid w:val="00F40024"/>
    <w:rsid w:val="00F405F7"/>
    <w:rsid w:val="00F40664"/>
    <w:rsid w:val="00F40EA4"/>
    <w:rsid w:val="00F417E0"/>
    <w:rsid w:val="00F41E8D"/>
    <w:rsid w:val="00F42C6A"/>
    <w:rsid w:val="00F4529F"/>
    <w:rsid w:val="00F4566B"/>
    <w:rsid w:val="00F46083"/>
    <w:rsid w:val="00F460EA"/>
    <w:rsid w:val="00F46344"/>
    <w:rsid w:val="00F4652E"/>
    <w:rsid w:val="00F4708D"/>
    <w:rsid w:val="00F47BA9"/>
    <w:rsid w:val="00F50DCE"/>
    <w:rsid w:val="00F51157"/>
    <w:rsid w:val="00F513B3"/>
    <w:rsid w:val="00F51867"/>
    <w:rsid w:val="00F51900"/>
    <w:rsid w:val="00F51BE0"/>
    <w:rsid w:val="00F521B8"/>
    <w:rsid w:val="00F53B0D"/>
    <w:rsid w:val="00F53DB7"/>
    <w:rsid w:val="00F54098"/>
    <w:rsid w:val="00F5446C"/>
    <w:rsid w:val="00F544CA"/>
    <w:rsid w:val="00F54A6F"/>
    <w:rsid w:val="00F54BDA"/>
    <w:rsid w:val="00F54FA2"/>
    <w:rsid w:val="00F5514D"/>
    <w:rsid w:val="00F5538C"/>
    <w:rsid w:val="00F5590E"/>
    <w:rsid w:val="00F5670C"/>
    <w:rsid w:val="00F56994"/>
    <w:rsid w:val="00F57352"/>
    <w:rsid w:val="00F5785A"/>
    <w:rsid w:val="00F57F35"/>
    <w:rsid w:val="00F57FE7"/>
    <w:rsid w:val="00F60364"/>
    <w:rsid w:val="00F608A7"/>
    <w:rsid w:val="00F612D8"/>
    <w:rsid w:val="00F6175E"/>
    <w:rsid w:val="00F62026"/>
    <w:rsid w:val="00F62073"/>
    <w:rsid w:val="00F627F4"/>
    <w:rsid w:val="00F6280B"/>
    <w:rsid w:val="00F62AA2"/>
    <w:rsid w:val="00F62E17"/>
    <w:rsid w:val="00F634D2"/>
    <w:rsid w:val="00F6368F"/>
    <w:rsid w:val="00F6374F"/>
    <w:rsid w:val="00F63FF7"/>
    <w:rsid w:val="00F64246"/>
    <w:rsid w:val="00F64A3D"/>
    <w:rsid w:val="00F64BF7"/>
    <w:rsid w:val="00F64EEA"/>
    <w:rsid w:val="00F65474"/>
    <w:rsid w:val="00F65B28"/>
    <w:rsid w:val="00F660F8"/>
    <w:rsid w:val="00F6628B"/>
    <w:rsid w:val="00F67733"/>
    <w:rsid w:val="00F67B5D"/>
    <w:rsid w:val="00F67F1C"/>
    <w:rsid w:val="00F70044"/>
    <w:rsid w:val="00F712DC"/>
    <w:rsid w:val="00F7161B"/>
    <w:rsid w:val="00F71918"/>
    <w:rsid w:val="00F71A70"/>
    <w:rsid w:val="00F71A9A"/>
    <w:rsid w:val="00F72040"/>
    <w:rsid w:val="00F72D02"/>
    <w:rsid w:val="00F73826"/>
    <w:rsid w:val="00F73936"/>
    <w:rsid w:val="00F73DF7"/>
    <w:rsid w:val="00F7431A"/>
    <w:rsid w:val="00F74ADD"/>
    <w:rsid w:val="00F74C9F"/>
    <w:rsid w:val="00F75652"/>
    <w:rsid w:val="00F75861"/>
    <w:rsid w:val="00F769CE"/>
    <w:rsid w:val="00F76C13"/>
    <w:rsid w:val="00F7774D"/>
    <w:rsid w:val="00F801BF"/>
    <w:rsid w:val="00F806BA"/>
    <w:rsid w:val="00F8103B"/>
    <w:rsid w:val="00F81754"/>
    <w:rsid w:val="00F817CC"/>
    <w:rsid w:val="00F81ADC"/>
    <w:rsid w:val="00F82166"/>
    <w:rsid w:val="00F821A4"/>
    <w:rsid w:val="00F82719"/>
    <w:rsid w:val="00F82771"/>
    <w:rsid w:val="00F82F7B"/>
    <w:rsid w:val="00F8466F"/>
    <w:rsid w:val="00F849C0"/>
    <w:rsid w:val="00F84AD2"/>
    <w:rsid w:val="00F85763"/>
    <w:rsid w:val="00F85F00"/>
    <w:rsid w:val="00F862F2"/>
    <w:rsid w:val="00F866BE"/>
    <w:rsid w:val="00F86F2E"/>
    <w:rsid w:val="00F87137"/>
    <w:rsid w:val="00F90CEF"/>
    <w:rsid w:val="00F914E9"/>
    <w:rsid w:val="00F915AF"/>
    <w:rsid w:val="00F918B0"/>
    <w:rsid w:val="00F91A8B"/>
    <w:rsid w:val="00F91B4F"/>
    <w:rsid w:val="00F91DA3"/>
    <w:rsid w:val="00F91E5D"/>
    <w:rsid w:val="00F92B16"/>
    <w:rsid w:val="00F92DDE"/>
    <w:rsid w:val="00F9339A"/>
    <w:rsid w:val="00F93469"/>
    <w:rsid w:val="00F934E8"/>
    <w:rsid w:val="00F937A0"/>
    <w:rsid w:val="00F93BF3"/>
    <w:rsid w:val="00F93F55"/>
    <w:rsid w:val="00F93F6A"/>
    <w:rsid w:val="00F94898"/>
    <w:rsid w:val="00F95008"/>
    <w:rsid w:val="00F96575"/>
    <w:rsid w:val="00F968B9"/>
    <w:rsid w:val="00F96B19"/>
    <w:rsid w:val="00F9739B"/>
    <w:rsid w:val="00F9785F"/>
    <w:rsid w:val="00FA0822"/>
    <w:rsid w:val="00FA113B"/>
    <w:rsid w:val="00FA15B4"/>
    <w:rsid w:val="00FA1CEB"/>
    <w:rsid w:val="00FA2478"/>
    <w:rsid w:val="00FA2748"/>
    <w:rsid w:val="00FA2790"/>
    <w:rsid w:val="00FA3436"/>
    <w:rsid w:val="00FA3845"/>
    <w:rsid w:val="00FA3C46"/>
    <w:rsid w:val="00FA3E9D"/>
    <w:rsid w:val="00FA403A"/>
    <w:rsid w:val="00FA40C3"/>
    <w:rsid w:val="00FA42D6"/>
    <w:rsid w:val="00FA43C5"/>
    <w:rsid w:val="00FA47BC"/>
    <w:rsid w:val="00FA499A"/>
    <w:rsid w:val="00FA5667"/>
    <w:rsid w:val="00FA5B87"/>
    <w:rsid w:val="00FA5FDE"/>
    <w:rsid w:val="00FA688D"/>
    <w:rsid w:val="00FA714D"/>
    <w:rsid w:val="00FA76A2"/>
    <w:rsid w:val="00FA7BA0"/>
    <w:rsid w:val="00FB06DC"/>
    <w:rsid w:val="00FB082C"/>
    <w:rsid w:val="00FB0DD1"/>
    <w:rsid w:val="00FB191C"/>
    <w:rsid w:val="00FB1BC7"/>
    <w:rsid w:val="00FB29A3"/>
    <w:rsid w:val="00FB2D61"/>
    <w:rsid w:val="00FB3128"/>
    <w:rsid w:val="00FB3606"/>
    <w:rsid w:val="00FB363F"/>
    <w:rsid w:val="00FB3723"/>
    <w:rsid w:val="00FB37C3"/>
    <w:rsid w:val="00FB37F0"/>
    <w:rsid w:val="00FB46A9"/>
    <w:rsid w:val="00FB4A13"/>
    <w:rsid w:val="00FB4BDD"/>
    <w:rsid w:val="00FB5101"/>
    <w:rsid w:val="00FB51F7"/>
    <w:rsid w:val="00FB5965"/>
    <w:rsid w:val="00FB5CB1"/>
    <w:rsid w:val="00FB5D96"/>
    <w:rsid w:val="00FB620B"/>
    <w:rsid w:val="00FB6F17"/>
    <w:rsid w:val="00FB6F4D"/>
    <w:rsid w:val="00FB71D3"/>
    <w:rsid w:val="00FB7457"/>
    <w:rsid w:val="00FB7559"/>
    <w:rsid w:val="00FB75DE"/>
    <w:rsid w:val="00FC17DF"/>
    <w:rsid w:val="00FC2044"/>
    <w:rsid w:val="00FC2187"/>
    <w:rsid w:val="00FC2311"/>
    <w:rsid w:val="00FC295B"/>
    <w:rsid w:val="00FC306E"/>
    <w:rsid w:val="00FC3469"/>
    <w:rsid w:val="00FC4AEA"/>
    <w:rsid w:val="00FC4F6B"/>
    <w:rsid w:val="00FC51C1"/>
    <w:rsid w:val="00FC55C5"/>
    <w:rsid w:val="00FC55C9"/>
    <w:rsid w:val="00FC6294"/>
    <w:rsid w:val="00FC62F9"/>
    <w:rsid w:val="00FC6409"/>
    <w:rsid w:val="00FC68D4"/>
    <w:rsid w:val="00FC6E83"/>
    <w:rsid w:val="00FC77A5"/>
    <w:rsid w:val="00FC7CF5"/>
    <w:rsid w:val="00FD0320"/>
    <w:rsid w:val="00FD0417"/>
    <w:rsid w:val="00FD0B61"/>
    <w:rsid w:val="00FD1072"/>
    <w:rsid w:val="00FD13CA"/>
    <w:rsid w:val="00FD1BF6"/>
    <w:rsid w:val="00FD1C2E"/>
    <w:rsid w:val="00FD1C70"/>
    <w:rsid w:val="00FD2294"/>
    <w:rsid w:val="00FD25BA"/>
    <w:rsid w:val="00FD2681"/>
    <w:rsid w:val="00FD3949"/>
    <w:rsid w:val="00FD3AAC"/>
    <w:rsid w:val="00FD4157"/>
    <w:rsid w:val="00FD4168"/>
    <w:rsid w:val="00FD4A39"/>
    <w:rsid w:val="00FD4BE7"/>
    <w:rsid w:val="00FD514D"/>
    <w:rsid w:val="00FD5729"/>
    <w:rsid w:val="00FD5D9B"/>
    <w:rsid w:val="00FD69BF"/>
    <w:rsid w:val="00FD72F9"/>
    <w:rsid w:val="00FD7671"/>
    <w:rsid w:val="00FD7D2C"/>
    <w:rsid w:val="00FE0512"/>
    <w:rsid w:val="00FE07F2"/>
    <w:rsid w:val="00FE0C74"/>
    <w:rsid w:val="00FE0DBB"/>
    <w:rsid w:val="00FE1091"/>
    <w:rsid w:val="00FE1114"/>
    <w:rsid w:val="00FE155D"/>
    <w:rsid w:val="00FE166A"/>
    <w:rsid w:val="00FE18D6"/>
    <w:rsid w:val="00FE19F2"/>
    <w:rsid w:val="00FE1F9E"/>
    <w:rsid w:val="00FE30BF"/>
    <w:rsid w:val="00FE3515"/>
    <w:rsid w:val="00FE3C7A"/>
    <w:rsid w:val="00FE4C49"/>
    <w:rsid w:val="00FE510C"/>
    <w:rsid w:val="00FE5245"/>
    <w:rsid w:val="00FE5C81"/>
    <w:rsid w:val="00FE64DD"/>
    <w:rsid w:val="00FE65E2"/>
    <w:rsid w:val="00FE6DAD"/>
    <w:rsid w:val="00FE6F90"/>
    <w:rsid w:val="00FE7130"/>
    <w:rsid w:val="00FE73DA"/>
    <w:rsid w:val="00FE7455"/>
    <w:rsid w:val="00FE74C7"/>
    <w:rsid w:val="00FE77BE"/>
    <w:rsid w:val="00FE7D0E"/>
    <w:rsid w:val="00FF0138"/>
    <w:rsid w:val="00FF0596"/>
    <w:rsid w:val="00FF111C"/>
    <w:rsid w:val="00FF14BC"/>
    <w:rsid w:val="00FF24CE"/>
    <w:rsid w:val="00FF28A7"/>
    <w:rsid w:val="00FF2E20"/>
    <w:rsid w:val="00FF39FE"/>
    <w:rsid w:val="00FF3ABF"/>
    <w:rsid w:val="00FF3DA1"/>
    <w:rsid w:val="00FF40A3"/>
    <w:rsid w:val="00FF41E5"/>
    <w:rsid w:val="00FF4213"/>
    <w:rsid w:val="00FF48EC"/>
    <w:rsid w:val="00FF49E7"/>
    <w:rsid w:val="00FF4BC9"/>
    <w:rsid w:val="00FF4D49"/>
    <w:rsid w:val="00FF50C6"/>
    <w:rsid w:val="00FF59D8"/>
    <w:rsid w:val="00FF5A4B"/>
    <w:rsid w:val="00FF5BF1"/>
    <w:rsid w:val="00FF5E62"/>
    <w:rsid w:val="00FF658B"/>
    <w:rsid w:val="00FF754B"/>
    <w:rsid w:val="00FF788E"/>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122" fill="f" fillcolor="white" stroke="f">
      <v:fill color="white" on="f"/>
      <v:stroke on="f"/>
      <o:colormru v:ext="edit" colors="#ddd"/>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raditional Arabic"/>
        <w:lang w:val="en-US" w:eastAsia="en-US" w:bidi="ar-SA"/>
      </w:rPr>
    </w:rPrDefault>
    <w:pPrDefault>
      <w:pPr>
        <w:ind w:firstLine="227"/>
        <w:jc w:val="lowKashida"/>
      </w:pPr>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99"/>
    <w:lsdException w:name="annotation text" w:uiPriority="99"/>
    <w:lsdException w:name="header" w:uiPriority="99"/>
    <w:lsdException w:name="footer" w:uiPriority="99"/>
    <w:lsdException w:name="caption" w:uiPriority="35" w:qFormat="1"/>
    <w:lsdException w:name="table of figures" w:uiPriority="99"/>
    <w:lsdException w:name="footnote reference" w:uiPriority="99"/>
    <w:lsdException w:name="annotation reference" w:uiPriority="99"/>
    <w:lsdException w:name="line number" w:uiPriority="99"/>
    <w:lsdException w:name="endnote reference" w:uiPriority="99"/>
    <w:lsdException w:name="endnote text"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iPriority="22" w:unhideWhenUsed="0" w:qFormat="1"/>
    <w:lsdException w:name="Emphasis" w:semiHidden="0" w:unhideWhenUsed="0" w:qFormat="1"/>
    <w:lsdException w:name="annotation subject" w:uiPriority="99"/>
    <w:lsdException w:name="No List" w:uiPriority="99"/>
    <w:lsdException w:name="Balloon Tex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D1711"/>
    <w:pPr>
      <w:tabs>
        <w:tab w:val="left" w:pos="454"/>
      </w:tabs>
      <w:bidi/>
      <w:spacing w:line="432" w:lineRule="auto"/>
      <w:ind w:firstLine="230"/>
    </w:pPr>
    <w:rPr>
      <w:rFonts w:cs="B Nazanin"/>
      <w:sz w:val="22"/>
      <w:szCs w:val="28"/>
      <w:lang w:bidi="fa-IR"/>
    </w:rPr>
  </w:style>
  <w:style w:type="paragraph" w:styleId="Heading1">
    <w:name w:val="heading 1"/>
    <w:basedOn w:val="Normal"/>
    <w:next w:val="Normal"/>
    <w:link w:val="Heading1Char"/>
    <w:uiPriority w:val="9"/>
    <w:qFormat/>
    <w:rsid w:val="00C752EC"/>
    <w:pPr>
      <w:keepNext/>
      <w:framePr w:w="9356" w:wrap="around" w:hAnchor="margin" w:yAlign="top" w:anchorLock="1"/>
      <w:tabs>
        <w:tab w:val="clear" w:pos="454"/>
      </w:tabs>
      <w:spacing w:line="336" w:lineRule="auto"/>
      <w:ind w:firstLine="0"/>
      <w:jc w:val="left"/>
      <w:outlineLvl w:val="0"/>
    </w:pPr>
    <w:rPr>
      <w:b/>
      <w:bCs/>
      <w:sz w:val="66"/>
      <w:szCs w:val="72"/>
    </w:rPr>
  </w:style>
  <w:style w:type="paragraph" w:styleId="Heading2">
    <w:name w:val="heading 2"/>
    <w:basedOn w:val="Normal"/>
    <w:next w:val="Normal"/>
    <w:link w:val="Heading2Char"/>
    <w:qFormat/>
    <w:rsid w:val="00261A95"/>
    <w:pPr>
      <w:numPr>
        <w:numId w:val="23"/>
      </w:numPr>
      <w:tabs>
        <w:tab w:val="clear" w:pos="454"/>
      </w:tabs>
      <w:spacing w:before="480" w:after="120" w:line="240" w:lineRule="auto"/>
      <w:jc w:val="left"/>
      <w:outlineLvl w:val="1"/>
    </w:pPr>
    <w:rPr>
      <w:bCs/>
      <w:sz w:val="24"/>
      <w:szCs w:val="32"/>
    </w:rPr>
  </w:style>
  <w:style w:type="paragraph" w:styleId="Heading3">
    <w:name w:val="heading 3"/>
    <w:basedOn w:val="Normal"/>
    <w:next w:val="Normal"/>
    <w:link w:val="Heading3Char"/>
    <w:qFormat/>
    <w:rsid w:val="00F07F76"/>
    <w:pPr>
      <w:keepNext/>
      <w:numPr>
        <w:ilvl w:val="1"/>
        <w:numId w:val="22"/>
      </w:numPr>
      <w:tabs>
        <w:tab w:val="clear" w:pos="454"/>
      </w:tabs>
      <w:spacing w:before="360" w:after="120"/>
      <w:jc w:val="left"/>
      <w:outlineLvl w:val="2"/>
    </w:pPr>
    <w:rPr>
      <w:sz w:val="28"/>
      <w:szCs w:val="32"/>
    </w:rPr>
  </w:style>
  <w:style w:type="paragraph" w:styleId="Heading4">
    <w:name w:val="heading 4"/>
    <w:basedOn w:val="Normal"/>
    <w:next w:val="Normal"/>
    <w:link w:val="Heading4Char1"/>
    <w:autoRedefine/>
    <w:qFormat/>
    <w:rsid w:val="00F07F76"/>
    <w:pPr>
      <w:keepNext/>
      <w:numPr>
        <w:ilvl w:val="2"/>
        <w:numId w:val="22"/>
      </w:numPr>
      <w:tabs>
        <w:tab w:val="clear" w:pos="454"/>
      </w:tabs>
      <w:jc w:val="left"/>
      <w:outlineLvl w:val="3"/>
    </w:pPr>
    <w:rPr>
      <w:b/>
      <w:bCs/>
    </w:rPr>
  </w:style>
  <w:style w:type="paragraph" w:styleId="Heading5">
    <w:name w:val="heading 5"/>
    <w:basedOn w:val="Normal"/>
    <w:next w:val="Normal"/>
    <w:link w:val="Heading5Char"/>
    <w:qFormat/>
    <w:rsid w:val="0034663D"/>
    <w:pPr>
      <w:keepNext/>
      <w:numPr>
        <w:ilvl w:val="4"/>
        <w:numId w:val="22"/>
      </w:numPr>
      <w:tabs>
        <w:tab w:val="clear" w:pos="454"/>
      </w:tabs>
      <w:outlineLvl w:val="4"/>
    </w:pPr>
    <w:rPr>
      <w:b/>
      <w:bCs/>
    </w:rPr>
  </w:style>
  <w:style w:type="paragraph" w:styleId="Heading6">
    <w:name w:val="heading 6"/>
    <w:basedOn w:val="Normal"/>
    <w:next w:val="Normal"/>
    <w:qFormat/>
    <w:rsid w:val="0034663D"/>
    <w:pPr>
      <w:keepNext/>
      <w:numPr>
        <w:ilvl w:val="5"/>
        <w:numId w:val="22"/>
      </w:numPr>
      <w:tabs>
        <w:tab w:val="clear" w:pos="454"/>
      </w:tabs>
      <w:jc w:val="center"/>
      <w:outlineLvl w:val="5"/>
    </w:pPr>
    <w:rPr>
      <w:bCs/>
      <w:iCs/>
      <w:szCs w:val="64"/>
    </w:rPr>
  </w:style>
  <w:style w:type="paragraph" w:styleId="Heading7">
    <w:name w:val="heading 7"/>
    <w:basedOn w:val="Normal"/>
    <w:next w:val="Normal"/>
    <w:qFormat/>
    <w:rsid w:val="0034663D"/>
    <w:pPr>
      <w:keepNext/>
      <w:numPr>
        <w:ilvl w:val="6"/>
        <w:numId w:val="22"/>
      </w:numPr>
      <w:tabs>
        <w:tab w:val="clear" w:pos="454"/>
      </w:tabs>
      <w:jc w:val="center"/>
      <w:outlineLvl w:val="6"/>
    </w:pPr>
    <w:rPr>
      <w:szCs w:val="24"/>
    </w:rPr>
  </w:style>
  <w:style w:type="paragraph" w:styleId="Heading8">
    <w:name w:val="heading 8"/>
    <w:basedOn w:val="Normal"/>
    <w:next w:val="Normal"/>
    <w:qFormat/>
    <w:rsid w:val="0034663D"/>
    <w:pPr>
      <w:keepNext/>
      <w:numPr>
        <w:ilvl w:val="7"/>
        <w:numId w:val="22"/>
      </w:numPr>
      <w:tabs>
        <w:tab w:val="clear" w:pos="454"/>
      </w:tabs>
      <w:outlineLvl w:val="7"/>
    </w:pPr>
    <w:rPr>
      <w:bCs/>
      <w:iCs/>
      <w:szCs w:val="56"/>
    </w:rPr>
  </w:style>
  <w:style w:type="paragraph" w:styleId="Heading9">
    <w:name w:val="heading 9"/>
    <w:basedOn w:val="Normal"/>
    <w:next w:val="Normal"/>
    <w:qFormat/>
    <w:rsid w:val="0034663D"/>
    <w:pPr>
      <w:keepNext/>
      <w:numPr>
        <w:ilvl w:val="8"/>
        <w:numId w:val="22"/>
      </w:numPr>
      <w:tabs>
        <w:tab w:val="clear" w:pos="454"/>
      </w:tabs>
      <w:outlineLvl w:val="8"/>
    </w:pPr>
    <w:rPr>
      <w:bCs/>
      <w:iCs/>
      <w:sz w:val="24"/>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100DD9"/>
    <w:rPr>
      <w:b/>
      <w:bCs/>
    </w:rPr>
  </w:style>
  <w:style w:type="paragraph" w:styleId="FootnoteText">
    <w:name w:val="footnote text"/>
    <w:basedOn w:val="Normal"/>
    <w:link w:val="FootnoteTextChar"/>
    <w:uiPriority w:val="99"/>
    <w:rsid w:val="008339B5"/>
    <w:rPr>
      <w:szCs w:val="24"/>
    </w:rPr>
  </w:style>
  <w:style w:type="character" w:styleId="FootnoteReference">
    <w:name w:val="footnote reference"/>
    <w:basedOn w:val="DefaultParagraphFont"/>
    <w:uiPriority w:val="99"/>
    <w:rsid w:val="008339B5"/>
    <w:rPr>
      <w:vertAlign w:val="superscript"/>
    </w:rPr>
  </w:style>
  <w:style w:type="paragraph" w:styleId="BodyText2">
    <w:name w:val="Body Text 2"/>
    <w:basedOn w:val="Normal"/>
    <w:link w:val="BodyText2Char"/>
    <w:rsid w:val="00100DD9"/>
    <w:pPr>
      <w:ind w:firstLine="0"/>
      <w:jc w:val="center"/>
    </w:pPr>
    <w:rPr>
      <w:sz w:val="18"/>
      <w:szCs w:val="24"/>
      <w:lang w:bidi="ar-SA"/>
    </w:rPr>
  </w:style>
  <w:style w:type="paragraph" w:styleId="EndnoteText">
    <w:name w:val="endnote text"/>
    <w:basedOn w:val="Normal"/>
    <w:link w:val="EndnoteTextChar"/>
    <w:uiPriority w:val="99"/>
    <w:semiHidden/>
    <w:rsid w:val="008339B5"/>
    <w:rPr>
      <w:szCs w:val="24"/>
    </w:rPr>
  </w:style>
  <w:style w:type="character" w:styleId="EndnoteReference">
    <w:name w:val="endnote reference"/>
    <w:basedOn w:val="DefaultParagraphFont"/>
    <w:uiPriority w:val="99"/>
    <w:semiHidden/>
    <w:rsid w:val="008339B5"/>
    <w:rPr>
      <w:vertAlign w:val="superscript"/>
    </w:rPr>
  </w:style>
  <w:style w:type="paragraph" w:styleId="Footer">
    <w:name w:val="footer"/>
    <w:basedOn w:val="Normal"/>
    <w:link w:val="FooterChar"/>
    <w:uiPriority w:val="99"/>
    <w:rsid w:val="00243156"/>
    <w:pPr>
      <w:tabs>
        <w:tab w:val="center" w:pos="4153"/>
        <w:tab w:val="right" w:pos="8306"/>
      </w:tabs>
      <w:spacing w:line="240" w:lineRule="auto"/>
      <w:jc w:val="center"/>
    </w:pPr>
    <w:rPr>
      <w:sz w:val="18"/>
      <w:szCs w:val="24"/>
    </w:rPr>
  </w:style>
  <w:style w:type="paragraph" w:styleId="TOC1">
    <w:name w:val="toc 1"/>
    <w:basedOn w:val="Normal"/>
    <w:next w:val="Normal"/>
    <w:autoRedefine/>
    <w:uiPriority w:val="39"/>
    <w:qFormat/>
    <w:rsid w:val="007E04EB"/>
    <w:pPr>
      <w:tabs>
        <w:tab w:val="clear" w:pos="454"/>
      </w:tabs>
      <w:spacing w:before="120" w:after="120"/>
      <w:jc w:val="left"/>
    </w:pPr>
    <w:rPr>
      <w:rFonts w:asciiTheme="minorHAnsi" w:hAnsiTheme="minorHAnsi" w:cs="Times New Roman"/>
      <w:b/>
      <w:bCs/>
      <w:caps/>
      <w:sz w:val="20"/>
      <w:szCs w:val="24"/>
    </w:rPr>
  </w:style>
  <w:style w:type="paragraph" w:styleId="Header">
    <w:name w:val="header"/>
    <w:basedOn w:val="Normal"/>
    <w:link w:val="HeaderChar"/>
    <w:uiPriority w:val="99"/>
    <w:rsid w:val="00243156"/>
    <w:pPr>
      <w:tabs>
        <w:tab w:val="center" w:pos="4153"/>
        <w:tab w:val="right" w:pos="8306"/>
      </w:tabs>
      <w:spacing w:line="240" w:lineRule="auto"/>
      <w:ind w:right="567" w:firstLine="0"/>
      <w:jc w:val="right"/>
    </w:pPr>
    <w:rPr>
      <w:sz w:val="18"/>
      <w:szCs w:val="24"/>
    </w:rPr>
  </w:style>
  <w:style w:type="paragraph" w:styleId="BodyText3">
    <w:name w:val="Body Text 3"/>
    <w:basedOn w:val="Normal"/>
    <w:link w:val="BodyText3Char"/>
    <w:rsid w:val="00100DD9"/>
    <w:pPr>
      <w:ind w:firstLine="0"/>
      <w:jc w:val="center"/>
    </w:pPr>
    <w:rPr>
      <w:sz w:val="16"/>
      <w:szCs w:val="20"/>
    </w:rPr>
  </w:style>
  <w:style w:type="paragraph" w:styleId="DocumentMap">
    <w:name w:val="Document Map"/>
    <w:basedOn w:val="Normal"/>
    <w:semiHidden/>
    <w:rsid w:val="00E93F1E"/>
    <w:pPr>
      <w:shd w:val="clear" w:color="auto" w:fill="000080"/>
    </w:pPr>
    <w:rPr>
      <w:rFonts w:ascii="Tahoma" w:hAnsi="Tahoma" w:cs="Tahoma"/>
    </w:rPr>
  </w:style>
  <w:style w:type="character" w:customStyle="1" w:styleId="BodyTextChar">
    <w:name w:val="Body Text Char"/>
    <w:basedOn w:val="DefaultParagraphFont"/>
    <w:link w:val="BodyText"/>
    <w:rsid w:val="00100DD9"/>
    <w:rPr>
      <w:rFonts w:cs="Nazanin"/>
      <w:b/>
      <w:bCs/>
      <w:sz w:val="22"/>
      <w:szCs w:val="28"/>
      <w:lang w:val="en-US" w:eastAsia="en-US" w:bidi="fa-IR"/>
    </w:rPr>
  </w:style>
  <w:style w:type="paragraph" w:customStyle="1" w:styleId="Caption1Char">
    <w:name w:val="Caption1 Char"/>
    <w:basedOn w:val="Normal"/>
    <w:link w:val="Caption1CharChar"/>
    <w:rsid w:val="00D317A1"/>
    <w:pPr>
      <w:numPr>
        <w:numId w:val="7"/>
      </w:numPr>
      <w:tabs>
        <w:tab w:val="clear" w:pos="454"/>
      </w:tabs>
    </w:pPr>
    <w:rPr>
      <w:vanish/>
      <w:sz w:val="24"/>
    </w:rPr>
  </w:style>
  <w:style w:type="paragraph" w:customStyle="1" w:styleId="Caption2">
    <w:name w:val="Caption2"/>
    <w:basedOn w:val="Normal"/>
    <w:rsid w:val="00D317A1"/>
    <w:pPr>
      <w:numPr>
        <w:numId w:val="8"/>
      </w:numPr>
      <w:tabs>
        <w:tab w:val="clear" w:pos="454"/>
      </w:tabs>
    </w:pPr>
    <w:rPr>
      <w:vanish/>
      <w:sz w:val="24"/>
    </w:rPr>
  </w:style>
  <w:style w:type="paragraph" w:customStyle="1" w:styleId="FigurChar">
    <w:name w:val="Figur Char"/>
    <w:basedOn w:val="Normal"/>
    <w:link w:val="FigurCharChar"/>
    <w:autoRedefine/>
    <w:rsid w:val="008F2DA6"/>
    <w:pPr>
      <w:numPr>
        <w:numId w:val="32"/>
      </w:numPr>
      <w:tabs>
        <w:tab w:val="clear" w:pos="454"/>
      </w:tabs>
      <w:spacing w:after="360"/>
      <w:jc w:val="center"/>
    </w:pPr>
    <w:rPr>
      <w:sz w:val="18"/>
      <w:szCs w:val="24"/>
    </w:rPr>
  </w:style>
  <w:style w:type="paragraph" w:customStyle="1" w:styleId="a0">
    <w:name w:val="هدر جدول"/>
    <w:basedOn w:val="Normal"/>
    <w:rsid w:val="004C2C42"/>
    <w:pPr>
      <w:spacing w:line="240" w:lineRule="auto"/>
      <w:ind w:firstLine="0"/>
      <w:jc w:val="center"/>
    </w:pPr>
    <w:rPr>
      <w:b/>
      <w:bCs/>
      <w:sz w:val="20"/>
      <w:szCs w:val="24"/>
    </w:rPr>
  </w:style>
  <w:style w:type="paragraph" w:customStyle="1" w:styleId="a1">
    <w:name w:val="فونت خود جدول"/>
    <w:basedOn w:val="Normal"/>
    <w:rsid w:val="004C2C42"/>
    <w:pPr>
      <w:spacing w:line="240" w:lineRule="auto"/>
      <w:ind w:firstLine="0"/>
      <w:jc w:val="center"/>
    </w:pPr>
    <w:rPr>
      <w:sz w:val="20"/>
      <w:szCs w:val="24"/>
    </w:rPr>
  </w:style>
  <w:style w:type="character" w:customStyle="1" w:styleId="BodyText2Char">
    <w:name w:val="Body Text 2 Char"/>
    <w:basedOn w:val="DefaultParagraphFont"/>
    <w:link w:val="BodyText2"/>
    <w:rsid w:val="00100DD9"/>
    <w:rPr>
      <w:rFonts w:cs="Nazanin"/>
      <w:sz w:val="18"/>
      <w:szCs w:val="24"/>
      <w:lang w:val="en-US" w:eastAsia="en-US" w:bidi="ar-SA"/>
    </w:rPr>
  </w:style>
  <w:style w:type="paragraph" w:styleId="TOC2">
    <w:name w:val="toc 2"/>
    <w:basedOn w:val="Normal"/>
    <w:next w:val="Normal"/>
    <w:autoRedefine/>
    <w:uiPriority w:val="39"/>
    <w:qFormat/>
    <w:rsid w:val="00563134"/>
    <w:pPr>
      <w:tabs>
        <w:tab w:val="clear" w:pos="454"/>
      </w:tabs>
      <w:ind w:left="220"/>
      <w:jc w:val="left"/>
    </w:pPr>
    <w:rPr>
      <w:rFonts w:asciiTheme="minorHAnsi" w:hAnsiTheme="minorHAnsi" w:cs="Times New Roman"/>
      <w:smallCaps/>
      <w:sz w:val="20"/>
      <w:szCs w:val="24"/>
    </w:rPr>
  </w:style>
  <w:style w:type="paragraph" w:styleId="TOC3">
    <w:name w:val="toc 3"/>
    <w:basedOn w:val="Normal"/>
    <w:next w:val="Normal"/>
    <w:autoRedefine/>
    <w:uiPriority w:val="39"/>
    <w:qFormat/>
    <w:rsid w:val="007E04EB"/>
    <w:pPr>
      <w:tabs>
        <w:tab w:val="clear" w:pos="454"/>
      </w:tabs>
      <w:ind w:left="440"/>
      <w:jc w:val="left"/>
    </w:pPr>
    <w:rPr>
      <w:rFonts w:asciiTheme="minorHAnsi" w:hAnsiTheme="minorHAnsi" w:cs="Times New Roman"/>
      <w:i/>
      <w:iCs/>
      <w:sz w:val="20"/>
      <w:szCs w:val="24"/>
    </w:rPr>
  </w:style>
  <w:style w:type="character" w:styleId="Hyperlink">
    <w:name w:val="Hyperlink"/>
    <w:basedOn w:val="DefaultParagraphFont"/>
    <w:uiPriority w:val="99"/>
    <w:rsid w:val="007B6151"/>
    <w:rPr>
      <w:color w:val="0000FF"/>
      <w:u w:val="single"/>
    </w:rPr>
  </w:style>
  <w:style w:type="paragraph" w:styleId="Caption">
    <w:name w:val="caption"/>
    <w:basedOn w:val="Normal"/>
    <w:next w:val="Normal"/>
    <w:uiPriority w:val="35"/>
    <w:qFormat/>
    <w:rsid w:val="00E261A6"/>
    <w:pPr>
      <w:spacing w:before="120" w:after="120"/>
    </w:pPr>
    <w:rPr>
      <w:bCs/>
      <w:szCs w:val="20"/>
    </w:rPr>
  </w:style>
  <w:style w:type="paragraph" w:customStyle="1" w:styleId="Table">
    <w:name w:val="Table"/>
    <w:basedOn w:val="Normal"/>
    <w:link w:val="TableChar"/>
    <w:rsid w:val="008C602F"/>
    <w:pPr>
      <w:numPr>
        <w:ilvl w:val="1"/>
        <w:numId w:val="8"/>
      </w:numPr>
      <w:tabs>
        <w:tab w:val="clear" w:pos="454"/>
      </w:tabs>
      <w:spacing w:before="240"/>
      <w:jc w:val="center"/>
    </w:pPr>
    <w:rPr>
      <w:sz w:val="18"/>
      <w:szCs w:val="24"/>
    </w:rPr>
  </w:style>
  <w:style w:type="paragraph" w:customStyle="1" w:styleId="ChapterTitle">
    <w:name w:val="Chapter Title"/>
    <w:basedOn w:val="Normal"/>
    <w:rsid w:val="007A68DC"/>
    <w:pPr>
      <w:framePr w:wrap="around" w:vAnchor="page" w:hAnchor="margin" w:y="3970"/>
      <w:ind w:right="284"/>
      <w:jc w:val="right"/>
    </w:pPr>
    <w:rPr>
      <w:rFonts w:cs="Titr"/>
      <w:b/>
      <w:bCs/>
      <w:sz w:val="44"/>
      <w:szCs w:val="52"/>
    </w:rPr>
  </w:style>
  <w:style w:type="table" w:styleId="TableElegant">
    <w:name w:val="Table Elegant"/>
    <w:basedOn w:val="TableNormal"/>
    <w:rsid w:val="00D05B18"/>
    <w:pPr>
      <w:tabs>
        <w:tab w:val="left" w:pos="454"/>
      </w:tabs>
      <w:bidi/>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vAlign w:val="center"/>
    </w:tcPr>
    <w:tblStylePr w:type="firstRow">
      <w:rPr>
        <w:caps/>
        <w:color w:val="auto"/>
      </w:rPr>
      <w:tblPr/>
      <w:tcPr>
        <w:shd w:val="clear" w:color="auto" w:fill="B3B3B3"/>
      </w:tcPr>
    </w:tblStylePr>
  </w:style>
  <w:style w:type="paragraph" w:customStyle="1" w:styleId="BulletedNormal1">
    <w:name w:val="Bulleted Normal 1"/>
    <w:basedOn w:val="Normal"/>
    <w:rsid w:val="007A68DC"/>
    <w:pPr>
      <w:numPr>
        <w:numId w:val="9"/>
      </w:numPr>
    </w:pPr>
  </w:style>
  <w:style w:type="paragraph" w:customStyle="1" w:styleId="FigurCenter">
    <w:name w:val="Figur Center"/>
    <w:basedOn w:val="FigurChar"/>
    <w:rsid w:val="00A87D2D"/>
    <w:pPr>
      <w:numPr>
        <w:numId w:val="0"/>
      </w:numPr>
      <w:spacing w:after="0"/>
    </w:pPr>
  </w:style>
  <w:style w:type="character" w:customStyle="1" w:styleId="BodyText3Char">
    <w:name w:val="Body Text 3 Char"/>
    <w:basedOn w:val="DefaultParagraphFont"/>
    <w:link w:val="BodyText3"/>
    <w:rsid w:val="00100DD9"/>
    <w:rPr>
      <w:rFonts w:cs="Nazanin"/>
      <w:sz w:val="16"/>
      <w:lang w:val="en-US" w:eastAsia="en-US" w:bidi="fa-IR"/>
    </w:rPr>
  </w:style>
  <w:style w:type="paragraph" w:styleId="BodyTextIndent">
    <w:name w:val="Body Text Indent"/>
    <w:basedOn w:val="Normal"/>
    <w:rsid w:val="00100DD9"/>
    <w:pPr>
      <w:spacing w:after="120"/>
      <w:ind w:left="283"/>
    </w:pPr>
  </w:style>
  <w:style w:type="numbering" w:customStyle="1" w:styleId="BulletedSymbol">
    <w:name w:val="Bulleted Symbol"/>
    <w:basedOn w:val="NoList"/>
    <w:rsid w:val="00002EE9"/>
    <w:pPr>
      <w:numPr>
        <w:numId w:val="1"/>
      </w:numPr>
    </w:pPr>
  </w:style>
  <w:style w:type="paragraph" w:customStyle="1" w:styleId="ContinuedFigure">
    <w:name w:val="Continued Figure"/>
    <w:basedOn w:val="Normal"/>
    <w:next w:val="Normal"/>
    <w:rsid w:val="001153A6"/>
    <w:pPr>
      <w:numPr>
        <w:ilvl w:val="1"/>
        <w:numId w:val="16"/>
      </w:numPr>
      <w:tabs>
        <w:tab w:val="clear" w:pos="454"/>
      </w:tabs>
      <w:jc w:val="center"/>
    </w:pPr>
    <w:rPr>
      <w:sz w:val="20"/>
      <w:szCs w:val="24"/>
    </w:rPr>
  </w:style>
  <w:style w:type="paragraph" w:styleId="Title">
    <w:name w:val="Title"/>
    <w:basedOn w:val="Normal"/>
    <w:link w:val="TitleChar"/>
    <w:qFormat/>
    <w:rsid w:val="004C602E"/>
    <w:pPr>
      <w:tabs>
        <w:tab w:val="clear" w:pos="454"/>
      </w:tabs>
      <w:ind w:firstLine="0"/>
    </w:pPr>
    <w:rPr>
      <w:bCs/>
      <w:lang w:bidi="ar-SA"/>
    </w:rPr>
  </w:style>
  <w:style w:type="numbering" w:customStyle="1" w:styleId="BulletedHand">
    <w:name w:val="Bulleted Hand"/>
    <w:basedOn w:val="NoList"/>
    <w:rsid w:val="00BD3115"/>
    <w:pPr>
      <w:numPr>
        <w:numId w:val="2"/>
      </w:numPr>
    </w:pPr>
  </w:style>
  <w:style w:type="numbering" w:customStyle="1" w:styleId="BulletedNormal2">
    <w:name w:val="Bulleted Normal 2"/>
    <w:rsid w:val="00BB5512"/>
    <w:pPr>
      <w:numPr>
        <w:numId w:val="3"/>
      </w:numPr>
    </w:pPr>
  </w:style>
  <w:style w:type="paragraph" w:customStyle="1" w:styleId="NormalLeftToRightChar">
    <w:name w:val="Normal Left To Right Char"/>
    <w:basedOn w:val="Normal"/>
    <w:link w:val="NormalLeftToRightCharChar"/>
    <w:rsid w:val="00D253BD"/>
    <w:pPr>
      <w:bidi w:val="0"/>
    </w:pPr>
  </w:style>
  <w:style w:type="character" w:customStyle="1" w:styleId="FigurCharChar">
    <w:name w:val="Figur Char Char"/>
    <w:basedOn w:val="DefaultParagraphFont"/>
    <w:link w:val="FigurChar"/>
    <w:rsid w:val="00A87D2D"/>
    <w:rPr>
      <w:rFonts w:cs="B Nazanin"/>
      <w:sz w:val="18"/>
      <w:szCs w:val="24"/>
      <w:lang w:bidi="fa-IR"/>
    </w:rPr>
  </w:style>
  <w:style w:type="paragraph" w:styleId="BlockText">
    <w:name w:val="Block Text"/>
    <w:basedOn w:val="Normal"/>
    <w:rsid w:val="00100DD9"/>
    <w:pPr>
      <w:tabs>
        <w:tab w:val="clear" w:pos="454"/>
      </w:tabs>
      <w:spacing w:line="360" w:lineRule="auto"/>
      <w:ind w:left="-58" w:firstLine="778"/>
    </w:pPr>
    <w:rPr>
      <w:b/>
      <w:lang w:bidi="ar-SA"/>
    </w:rPr>
  </w:style>
  <w:style w:type="paragraph" w:customStyle="1" w:styleId="Bulleted1">
    <w:name w:val="Bulleted1"/>
    <w:basedOn w:val="Normal"/>
    <w:rsid w:val="007A68DC"/>
    <w:pPr>
      <w:numPr>
        <w:numId w:val="11"/>
      </w:numPr>
      <w:tabs>
        <w:tab w:val="clear" w:pos="454"/>
        <w:tab w:val="clear" w:pos="1174"/>
        <w:tab w:val="left" w:pos="707"/>
      </w:tabs>
      <w:ind w:left="707" w:hanging="283"/>
    </w:pPr>
    <w:rPr>
      <w:b/>
      <w:bCs/>
    </w:rPr>
  </w:style>
  <w:style w:type="numbering" w:customStyle="1" w:styleId="NumberedNormal">
    <w:name w:val="Numbered Normal"/>
    <w:basedOn w:val="NoList"/>
    <w:rsid w:val="002471A5"/>
    <w:pPr>
      <w:numPr>
        <w:numId w:val="4"/>
      </w:numPr>
    </w:pPr>
  </w:style>
  <w:style w:type="character" w:styleId="PageNumber">
    <w:name w:val="page number"/>
    <w:basedOn w:val="DefaultParagraphFont"/>
    <w:rsid w:val="009912DC"/>
  </w:style>
  <w:style w:type="paragraph" w:customStyle="1" w:styleId="BoldCentered">
    <w:name w:val="Bold Centered"/>
    <w:basedOn w:val="Normal"/>
    <w:rsid w:val="007A68DC"/>
    <w:pPr>
      <w:jc w:val="center"/>
    </w:pPr>
    <w:rPr>
      <w:b/>
      <w:bCs/>
      <w:sz w:val="32"/>
      <w:szCs w:val="32"/>
    </w:rPr>
  </w:style>
  <w:style w:type="paragraph" w:styleId="TOC5">
    <w:name w:val="toc 5"/>
    <w:basedOn w:val="Normal"/>
    <w:next w:val="Normal"/>
    <w:autoRedefine/>
    <w:uiPriority w:val="39"/>
    <w:rsid w:val="00F90CEF"/>
    <w:pPr>
      <w:tabs>
        <w:tab w:val="clear" w:pos="454"/>
      </w:tabs>
      <w:ind w:left="880"/>
      <w:jc w:val="left"/>
    </w:pPr>
    <w:rPr>
      <w:rFonts w:asciiTheme="minorHAnsi" w:hAnsiTheme="minorHAnsi" w:cs="Times New Roman"/>
      <w:sz w:val="18"/>
      <w:szCs w:val="21"/>
    </w:rPr>
  </w:style>
  <w:style w:type="paragraph" w:styleId="TOC4">
    <w:name w:val="toc 4"/>
    <w:basedOn w:val="Normal"/>
    <w:next w:val="Normal"/>
    <w:autoRedefine/>
    <w:uiPriority w:val="39"/>
    <w:rsid w:val="00F90CEF"/>
    <w:pPr>
      <w:tabs>
        <w:tab w:val="clear" w:pos="454"/>
      </w:tabs>
      <w:ind w:left="660"/>
      <w:jc w:val="left"/>
    </w:pPr>
    <w:rPr>
      <w:rFonts w:asciiTheme="minorHAnsi" w:hAnsiTheme="minorHAnsi" w:cs="Times New Roman"/>
      <w:sz w:val="18"/>
      <w:szCs w:val="21"/>
    </w:rPr>
  </w:style>
  <w:style w:type="paragraph" w:styleId="TOC6">
    <w:name w:val="toc 6"/>
    <w:basedOn w:val="Normal"/>
    <w:next w:val="Normal"/>
    <w:autoRedefine/>
    <w:uiPriority w:val="39"/>
    <w:rsid w:val="00DA0328"/>
    <w:pPr>
      <w:tabs>
        <w:tab w:val="clear" w:pos="454"/>
      </w:tabs>
      <w:ind w:left="1100"/>
      <w:jc w:val="left"/>
    </w:pPr>
    <w:rPr>
      <w:rFonts w:asciiTheme="minorHAnsi" w:hAnsiTheme="minorHAnsi" w:cs="Times New Roman"/>
      <w:sz w:val="18"/>
      <w:szCs w:val="21"/>
    </w:rPr>
  </w:style>
  <w:style w:type="paragraph" w:styleId="TOC7">
    <w:name w:val="toc 7"/>
    <w:basedOn w:val="Normal"/>
    <w:next w:val="Normal"/>
    <w:autoRedefine/>
    <w:uiPriority w:val="39"/>
    <w:rsid w:val="00DA0328"/>
    <w:pPr>
      <w:tabs>
        <w:tab w:val="clear" w:pos="454"/>
      </w:tabs>
      <w:ind w:left="1320"/>
      <w:jc w:val="left"/>
    </w:pPr>
    <w:rPr>
      <w:rFonts w:asciiTheme="minorHAnsi" w:hAnsiTheme="minorHAnsi" w:cs="Times New Roman"/>
      <w:sz w:val="18"/>
      <w:szCs w:val="21"/>
    </w:rPr>
  </w:style>
  <w:style w:type="paragraph" w:styleId="TOC8">
    <w:name w:val="toc 8"/>
    <w:basedOn w:val="Normal"/>
    <w:next w:val="Normal"/>
    <w:autoRedefine/>
    <w:uiPriority w:val="39"/>
    <w:rsid w:val="00DA0328"/>
    <w:pPr>
      <w:tabs>
        <w:tab w:val="clear" w:pos="454"/>
      </w:tabs>
      <w:ind w:left="1540"/>
      <w:jc w:val="left"/>
    </w:pPr>
    <w:rPr>
      <w:rFonts w:asciiTheme="minorHAnsi" w:hAnsiTheme="minorHAnsi" w:cs="Times New Roman"/>
      <w:sz w:val="18"/>
      <w:szCs w:val="21"/>
    </w:rPr>
  </w:style>
  <w:style w:type="paragraph" w:styleId="TOC9">
    <w:name w:val="toc 9"/>
    <w:basedOn w:val="Normal"/>
    <w:next w:val="Normal"/>
    <w:autoRedefine/>
    <w:uiPriority w:val="39"/>
    <w:rsid w:val="00DA0328"/>
    <w:pPr>
      <w:tabs>
        <w:tab w:val="clear" w:pos="454"/>
      </w:tabs>
      <w:ind w:left="1760"/>
      <w:jc w:val="left"/>
    </w:pPr>
    <w:rPr>
      <w:rFonts w:asciiTheme="minorHAnsi" w:hAnsiTheme="minorHAnsi" w:cs="Times New Roman"/>
      <w:sz w:val="18"/>
      <w:szCs w:val="21"/>
    </w:rPr>
  </w:style>
  <w:style w:type="paragraph" w:styleId="BalloonText">
    <w:name w:val="Balloon Text"/>
    <w:basedOn w:val="Normal"/>
    <w:link w:val="BalloonTextChar"/>
    <w:uiPriority w:val="99"/>
    <w:semiHidden/>
    <w:rsid w:val="000E584B"/>
    <w:rPr>
      <w:rFonts w:ascii="Tahoma" w:hAnsi="Tahoma" w:cs="Tahoma"/>
      <w:sz w:val="16"/>
      <w:szCs w:val="16"/>
    </w:rPr>
  </w:style>
  <w:style w:type="paragraph" w:styleId="TableofFigures">
    <w:name w:val="table of figures"/>
    <w:basedOn w:val="Normal"/>
    <w:next w:val="Normal"/>
    <w:uiPriority w:val="99"/>
    <w:rsid w:val="007617AD"/>
    <w:pPr>
      <w:tabs>
        <w:tab w:val="clear" w:pos="454"/>
      </w:tabs>
      <w:spacing w:line="240" w:lineRule="auto"/>
      <w:ind w:left="400" w:hanging="400"/>
    </w:pPr>
    <w:rPr>
      <w:szCs w:val="26"/>
    </w:rPr>
  </w:style>
  <w:style w:type="table" w:styleId="TableGrid">
    <w:name w:val="Table Grid"/>
    <w:basedOn w:val="TableNormal"/>
    <w:uiPriority w:val="59"/>
    <w:rsid w:val="00034840"/>
    <w:pPr>
      <w:tabs>
        <w:tab w:val="left" w:pos="454"/>
      </w:tabs>
      <w:bidi/>
      <w:spacing w:line="360" w:lineRule="auto"/>
      <w:ind w:firstLine="454"/>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ulletedNormal3">
    <w:name w:val="Bulleted Normal 3"/>
    <w:basedOn w:val="Normal"/>
    <w:rsid w:val="00C82EE7"/>
    <w:pPr>
      <w:numPr>
        <w:numId w:val="5"/>
      </w:numPr>
      <w:tabs>
        <w:tab w:val="clear" w:pos="454"/>
      </w:tabs>
    </w:pPr>
  </w:style>
  <w:style w:type="paragraph" w:customStyle="1" w:styleId="Default">
    <w:name w:val="Default"/>
    <w:rsid w:val="000120BA"/>
    <w:pPr>
      <w:autoSpaceDE w:val="0"/>
      <w:autoSpaceDN w:val="0"/>
      <w:adjustRightInd w:val="0"/>
      <w:spacing w:line="264" w:lineRule="auto"/>
      <w:jc w:val="both"/>
    </w:pPr>
    <w:rPr>
      <w:rFonts w:cs="Times New Roman"/>
      <w:color w:val="000000"/>
      <w:sz w:val="24"/>
      <w:szCs w:val="24"/>
    </w:rPr>
  </w:style>
  <w:style w:type="character" w:customStyle="1" w:styleId="NormalLeftToRightCharChar">
    <w:name w:val="Normal Left To Right Char Char"/>
    <w:basedOn w:val="DefaultParagraphFont"/>
    <w:link w:val="NormalLeftToRightChar"/>
    <w:rsid w:val="00D253BD"/>
    <w:rPr>
      <w:rFonts w:cs="Nazanin"/>
      <w:sz w:val="22"/>
      <w:szCs w:val="28"/>
      <w:lang w:val="en-US" w:eastAsia="en-US" w:bidi="fa-IR"/>
    </w:rPr>
  </w:style>
  <w:style w:type="paragraph" w:customStyle="1" w:styleId="TitleBulleted">
    <w:name w:val="Title Bulleted"/>
    <w:basedOn w:val="Normal"/>
    <w:rsid w:val="00D253BD"/>
    <w:pPr>
      <w:numPr>
        <w:numId w:val="6"/>
      </w:numPr>
    </w:pPr>
    <w:rPr>
      <w:b/>
      <w:bCs/>
    </w:rPr>
  </w:style>
  <w:style w:type="table" w:styleId="TableGrid5">
    <w:name w:val="Table Grid 5"/>
    <w:basedOn w:val="TableNormal"/>
    <w:rsid w:val="00226E93"/>
    <w:pPr>
      <w:bidi/>
    </w:pPr>
    <w:rPr>
      <w:rFonts w:cs="Times New Roman"/>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TitleChar">
    <w:name w:val="Title Char"/>
    <w:basedOn w:val="DefaultParagraphFont"/>
    <w:link w:val="Title"/>
    <w:rsid w:val="00EF11CC"/>
    <w:rPr>
      <w:rFonts w:cs="Nazanin"/>
      <w:b/>
      <w:bCs/>
      <w:i/>
      <w:szCs w:val="28"/>
      <w:lang w:val="en-US" w:eastAsia="en-US" w:bidi="ar-SA"/>
    </w:rPr>
  </w:style>
  <w:style w:type="character" w:styleId="FollowedHyperlink">
    <w:name w:val="FollowedHyperlink"/>
    <w:basedOn w:val="DefaultParagraphFont"/>
    <w:rsid w:val="00A66291"/>
    <w:rPr>
      <w:color w:val="800080"/>
      <w:u w:val="single"/>
    </w:rPr>
  </w:style>
  <w:style w:type="paragraph" w:customStyle="1" w:styleId="continuetable">
    <w:name w:val="continue table"/>
    <w:basedOn w:val="Normal"/>
    <w:next w:val="Normal"/>
    <w:rsid w:val="000B2D57"/>
    <w:pPr>
      <w:numPr>
        <w:ilvl w:val="1"/>
        <w:numId w:val="17"/>
      </w:numPr>
      <w:jc w:val="center"/>
    </w:pPr>
    <w:rPr>
      <w:sz w:val="20"/>
      <w:szCs w:val="22"/>
    </w:rPr>
  </w:style>
  <w:style w:type="paragraph" w:styleId="PlainText">
    <w:name w:val="Plain Text"/>
    <w:basedOn w:val="Normal"/>
    <w:rsid w:val="00EE7DE4"/>
    <w:pPr>
      <w:tabs>
        <w:tab w:val="clear" w:pos="454"/>
      </w:tabs>
      <w:spacing w:line="240" w:lineRule="auto"/>
      <w:ind w:firstLine="0"/>
      <w:jc w:val="left"/>
    </w:pPr>
    <w:rPr>
      <w:rFonts w:ascii="Courier New" w:hAnsi="Courier New" w:cs="Courier New"/>
      <w:b/>
      <w:i/>
      <w:szCs w:val="20"/>
      <w:lang w:bidi="ar-SA"/>
    </w:rPr>
  </w:style>
  <w:style w:type="paragraph" w:customStyle="1" w:styleId="BulletedNormal4">
    <w:name w:val="Bulleted Normal 4"/>
    <w:basedOn w:val="NormalLeftToRightChar"/>
    <w:rsid w:val="00C82EE7"/>
    <w:pPr>
      <w:numPr>
        <w:numId w:val="14"/>
      </w:numPr>
    </w:pPr>
  </w:style>
  <w:style w:type="character" w:customStyle="1" w:styleId="Heading4Char1">
    <w:name w:val="Heading 4 Char1"/>
    <w:basedOn w:val="DefaultParagraphFont"/>
    <w:link w:val="Heading4"/>
    <w:rsid w:val="00F07F76"/>
    <w:rPr>
      <w:rFonts w:cs="B Nazanin"/>
      <w:b/>
      <w:bCs/>
      <w:sz w:val="22"/>
      <w:szCs w:val="28"/>
      <w:lang w:bidi="fa-IR"/>
    </w:rPr>
  </w:style>
  <w:style w:type="character" w:styleId="CommentReference">
    <w:name w:val="annotation reference"/>
    <w:basedOn w:val="DefaultParagraphFont"/>
    <w:uiPriority w:val="99"/>
    <w:semiHidden/>
    <w:rsid w:val="005E773B"/>
    <w:rPr>
      <w:sz w:val="16"/>
      <w:szCs w:val="16"/>
    </w:rPr>
  </w:style>
  <w:style w:type="paragraph" w:styleId="CommentText">
    <w:name w:val="annotation text"/>
    <w:basedOn w:val="Normal"/>
    <w:link w:val="CommentTextChar"/>
    <w:uiPriority w:val="99"/>
    <w:semiHidden/>
    <w:rsid w:val="005E773B"/>
    <w:rPr>
      <w:szCs w:val="20"/>
    </w:rPr>
  </w:style>
  <w:style w:type="paragraph" w:styleId="CommentSubject">
    <w:name w:val="annotation subject"/>
    <w:basedOn w:val="CommentText"/>
    <w:next w:val="CommentText"/>
    <w:link w:val="CommentSubjectChar"/>
    <w:uiPriority w:val="99"/>
    <w:semiHidden/>
    <w:rsid w:val="005E773B"/>
    <w:rPr>
      <w:bCs/>
    </w:rPr>
  </w:style>
  <w:style w:type="paragraph" w:customStyle="1" w:styleId="NormalHandPic">
    <w:name w:val="Normal Hand Pic"/>
    <w:basedOn w:val="Normal"/>
    <w:rsid w:val="006440A5"/>
    <w:pPr>
      <w:ind w:left="720"/>
    </w:pPr>
  </w:style>
  <w:style w:type="paragraph" w:customStyle="1" w:styleId="CaptionRabeteh">
    <w:name w:val="Caption Rabeteh"/>
    <w:basedOn w:val="Normal"/>
    <w:link w:val="CaptionRabetehChar"/>
    <w:rsid w:val="00FD7671"/>
    <w:pPr>
      <w:numPr>
        <w:numId w:val="21"/>
      </w:numPr>
    </w:pPr>
    <w:rPr>
      <w:vanish/>
    </w:rPr>
  </w:style>
  <w:style w:type="paragraph" w:customStyle="1" w:styleId="Bulleted2">
    <w:name w:val="Bulleted 2"/>
    <w:basedOn w:val="Normal"/>
    <w:rsid w:val="007A68DC"/>
    <w:pPr>
      <w:numPr>
        <w:numId w:val="10"/>
      </w:numPr>
    </w:pPr>
    <w:rPr>
      <w:b/>
      <w:bCs/>
      <w:sz w:val="20"/>
      <w:szCs w:val="26"/>
    </w:rPr>
  </w:style>
  <w:style w:type="paragraph" w:customStyle="1" w:styleId="NormalCenter">
    <w:name w:val="Normal Center"/>
    <w:basedOn w:val="Normal"/>
    <w:rsid w:val="006978EA"/>
    <w:pPr>
      <w:ind w:firstLine="0"/>
      <w:jc w:val="center"/>
    </w:pPr>
    <w:rPr>
      <w:rFonts w:cs="B Lotus"/>
    </w:rPr>
  </w:style>
  <w:style w:type="paragraph" w:customStyle="1" w:styleId="Rabeteh">
    <w:name w:val="Rabeteh"/>
    <w:basedOn w:val="CaptionRabeteh"/>
    <w:link w:val="RabetehChar"/>
    <w:rsid w:val="00FD7671"/>
    <w:pPr>
      <w:numPr>
        <w:ilvl w:val="1"/>
      </w:numPr>
      <w:tabs>
        <w:tab w:val="right" w:pos="7370"/>
      </w:tabs>
    </w:pPr>
    <w:rPr>
      <w:vanish w:val="0"/>
      <w:color w:val="000000"/>
    </w:rPr>
  </w:style>
  <w:style w:type="paragraph" w:customStyle="1" w:styleId="Zamimeh">
    <w:name w:val="Zamimeh"/>
    <w:basedOn w:val="Normal"/>
    <w:rsid w:val="002765E9"/>
    <w:pPr>
      <w:numPr>
        <w:numId w:val="12"/>
      </w:numPr>
    </w:pPr>
    <w:rPr>
      <w:b/>
      <w:bCs/>
      <w:sz w:val="28"/>
      <w:szCs w:val="32"/>
    </w:rPr>
  </w:style>
  <w:style w:type="character" w:customStyle="1" w:styleId="TovzihChar1Char">
    <w:name w:val="Tovzih Char1 Char"/>
    <w:basedOn w:val="DefaultParagraphFont"/>
    <w:link w:val="TovzihChar1"/>
    <w:rsid w:val="00EB4A35"/>
    <w:rPr>
      <w:rFonts w:cs="Lotus"/>
      <w:sz w:val="18"/>
      <w:szCs w:val="22"/>
      <w:lang w:val="en-US" w:eastAsia="en-US" w:bidi="fa-IR"/>
    </w:rPr>
  </w:style>
  <w:style w:type="paragraph" w:customStyle="1" w:styleId="NormalCentered">
    <w:name w:val="Normal Centered"/>
    <w:basedOn w:val="Normal"/>
    <w:rsid w:val="000C775B"/>
    <w:pPr>
      <w:ind w:hanging="1"/>
      <w:jc w:val="center"/>
    </w:pPr>
  </w:style>
  <w:style w:type="numbering" w:customStyle="1" w:styleId="BulletedNormal">
    <w:name w:val="Bulleted Normal"/>
    <w:rsid w:val="000C775B"/>
    <w:pPr>
      <w:numPr>
        <w:numId w:val="13"/>
      </w:numPr>
    </w:pPr>
  </w:style>
  <w:style w:type="paragraph" w:customStyle="1" w:styleId="StyleComplexLotusComplex14ptJustified">
    <w:name w:val="Style (Complex) Lotus (Complex) 14 pt Justified"/>
    <w:basedOn w:val="Normal"/>
    <w:semiHidden/>
    <w:rsid w:val="0037667A"/>
    <w:pPr>
      <w:tabs>
        <w:tab w:val="clear" w:pos="454"/>
      </w:tabs>
      <w:spacing w:line="240" w:lineRule="auto"/>
      <w:ind w:firstLine="0"/>
      <w:jc w:val="both"/>
    </w:pPr>
    <w:rPr>
      <w:rFonts w:cs="Lotus"/>
      <w:sz w:val="24"/>
      <w:lang w:bidi="ar-SA"/>
    </w:rPr>
  </w:style>
  <w:style w:type="paragraph" w:customStyle="1" w:styleId="StyleStyleComplexLotusComplex14ptJustifiedLatin46">
    <w:name w:val="Style Style (Complex) Lotus (Complex) 14 pt Justified + (Latin) 46 ..."/>
    <w:basedOn w:val="StyleComplexLotusComplex14ptJustified"/>
    <w:rsid w:val="0037667A"/>
    <w:pPr>
      <w:jc w:val="right"/>
    </w:pPr>
    <w:rPr>
      <w:b/>
      <w:bCs/>
      <w:sz w:val="92"/>
      <w:szCs w:val="96"/>
    </w:rPr>
  </w:style>
  <w:style w:type="paragraph" w:customStyle="1" w:styleId="Style1">
    <w:name w:val="Style1"/>
    <w:basedOn w:val="StyleStyleComplexLotusComplex14ptJustifiedLatin46"/>
    <w:rsid w:val="0037667A"/>
    <w:rPr>
      <w:lang w:bidi="fa-IR"/>
    </w:rPr>
  </w:style>
  <w:style w:type="paragraph" w:customStyle="1" w:styleId="Style2">
    <w:name w:val="Style2"/>
    <w:basedOn w:val="Style1"/>
    <w:rsid w:val="0037667A"/>
    <w:pPr>
      <w:ind w:left="4082"/>
    </w:pPr>
    <w:rPr>
      <w:sz w:val="56"/>
      <w:szCs w:val="72"/>
    </w:rPr>
  </w:style>
  <w:style w:type="paragraph" w:styleId="NormalWeb">
    <w:name w:val="Normal (Web)"/>
    <w:basedOn w:val="Normal"/>
    <w:rsid w:val="0037667A"/>
    <w:pPr>
      <w:tabs>
        <w:tab w:val="clear" w:pos="454"/>
      </w:tabs>
      <w:spacing w:before="100" w:beforeAutospacing="1" w:after="100" w:afterAutospacing="1" w:line="240" w:lineRule="auto"/>
      <w:ind w:firstLine="0"/>
      <w:jc w:val="both"/>
    </w:pPr>
    <w:rPr>
      <w:rFonts w:cs="Lotus"/>
      <w:sz w:val="24"/>
    </w:rPr>
  </w:style>
  <w:style w:type="paragraph" w:styleId="HTMLPreformatted">
    <w:name w:val="HTML Preformatted"/>
    <w:basedOn w:val="Normal"/>
    <w:rsid w:val="0037667A"/>
    <w:pPr>
      <w:tabs>
        <w:tab w:val="clear" w:pos="454"/>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both"/>
    </w:pPr>
    <w:rPr>
      <w:rFonts w:ascii="Courier New" w:hAnsi="Courier New" w:cs="Courier New"/>
      <w:sz w:val="20"/>
      <w:szCs w:val="20"/>
    </w:rPr>
  </w:style>
  <w:style w:type="table" w:styleId="TableColorful2">
    <w:name w:val="Table Colorful 2"/>
    <w:basedOn w:val="TableNormal"/>
    <w:rsid w:val="0037667A"/>
    <w:rPr>
      <w:rFonts w:cs="Times New Roman"/>
    </w:r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paragraph" w:customStyle="1" w:styleId="StyleHeading113ptChar">
    <w:name w:val="Style Heading 1 + 13 pt Char"/>
    <w:basedOn w:val="Heading1"/>
    <w:link w:val="StyleHeading113ptCharChar"/>
    <w:semiHidden/>
    <w:rsid w:val="0037667A"/>
    <w:pPr>
      <w:framePr w:w="0" w:wrap="auto" w:hAnchor="text" w:yAlign="inline" w:anchorLock="0"/>
      <w:spacing w:before="240" w:after="60" w:line="240" w:lineRule="auto"/>
      <w:jc w:val="lowKashida"/>
    </w:pPr>
    <w:rPr>
      <w:kern w:val="32"/>
      <w:sz w:val="24"/>
      <w:szCs w:val="28"/>
      <w:lang w:bidi="ar-SA"/>
    </w:rPr>
  </w:style>
  <w:style w:type="character" w:customStyle="1" w:styleId="StyleHeading113ptCharChar">
    <w:name w:val="Style Heading 1 + 13 pt Char Char"/>
    <w:basedOn w:val="BodyText3Char"/>
    <w:link w:val="StyleHeading113ptChar"/>
    <w:rsid w:val="0037667A"/>
    <w:rPr>
      <w:rFonts w:cs="Lotus"/>
      <w:b/>
      <w:bCs/>
      <w:kern w:val="32"/>
      <w:sz w:val="24"/>
      <w:szCs w:val="28"/>
      <w:lang w:val="en-US" w:eastAsia="en-US" w:bidi="ar-SA"/>
    </w:rPr>
  </w:style>
  <w:style w:type="character" w:customStyle="1" w:styleId="Heading4Char">
    <w:name w:val="Heading 4 Char"/>
    <w:basedOn w:val="DefaultParagraphFont"/>
    <w:rsid w:val="0037667A"/>
    <w:rPr>
      <w:rFonts w:cs="Lotus"/>
      <w:sz w:val="24"/>
      <w:szCs w:val="28"/>
      <w:lang w:val="en-US" w:eastAsia="en-US" w:bidi="fa-IR"/>
    </w:rPr>
  </w:style>
  <w:style w:type="paragraph" w:customStyle="1" w:styleId="Tovzih">
    <w:name w:val="Tovzih"/>
    <w:basedOn w:val="Normal"/>
    <w:rsid w:val="00BA2A71"/>
    <w:pPr>
      <w:ind w:firstLine="0"/>
    </w:pPr>
    <w:rPr>
      <w:sz w:val="18"/>
      <w:szCs w:val="22"/>
    </w:rPr>
  </w:style>
  <w:style w:type="character" w:customStyle="1" w:styleId="TovzihCharCharChar">
    <w:name w:val="Tovzih Char Char Char"/>
    <w:basedOn w:val="DefaultParagraphFont"/>
    <w:link w:val="TovzihCharChar"/>
    <w:rsid w:val="00E5481D"/>
    <w:rPr>
      <w:rFonts w:cs="Lotus"/>
      <w:sz w:val="18"/>
      <w:szCs w:val="22"/>
      <w:lang w:val="en-US" w:eastAsia="en-US" w:bidi="fa-IR"/>
    </w:rPr>
  </w:style>
  <w:style w:type="paragraph" w:customStyle="1" w:styleId="TovzihCharChar">
    <w:name w:val="Tovzih Char Char"/>
    <w:basedOn w:val="Normal"/>
    <w:link w:val="TovzihCharCharChar"/>
    <w:rsid w:val="00E5481D"/>
    <w:pPr>
      <w:ind w:firstLine="0"/>
    </w:pPr>
    <w:rPr>
      <w:sz w:val="18"/>
      <w:szCs w:val="22"/>
    </w:rPr>
  </w:style>
  <w:style w:type="paragraph" w:customStyle="1" w:styleId="a2">
    <w:name w:val="شرح"/>
    <w:basedOn w:val="Normal"/>
    <w:link w:val="Char"/>
    <w:rsid w:val="00C56E50"/>
    <w:pPr>
      <w:ind w:firstLine="0"/>
    </w:pPr>
    <w:rPr>
      <w:b/>
      <w:bCs/>
    </w:rPr>
  </w:style>
  <w:style w:type="character" w:customStyle="1" w:styleId="Caption1CharChar">
    <w:name w:val="Caption1 Char Char"/>
    <w:basedOn w:val="DefaultParagraphFont"/>
    <w:link w:val="Caption1Char"/>
    <w:rsid w:val="00D317A1"/>
    <w:rPr>
      <w:rFonts w:cs="B Nazanin"/>
      <w:vanish/>
      <w:sz w:val="24"/>
      <w:szCs w:val="28"/>
      <w:lang w:bidi="fa-IR"/>
    </w:rPr>
  </w:style>
  <w:style w:type="character" w:customStyle="1" w:styleId="FigurCharChar1">
    <w:name w:val="Figur Char Char1"/>
    <w:basedOn w:val="DefaultParagraphFont"/>
    <w:rsid w:val="00C15C02"/>
    <w:rPr>
      <w:rFonts w:cs="Lotus"/>
      <w:sz w:val="18"/>
      <w:szCs w:val="24"/>
      <w:lang w:val="en-US" w:eastAsia="en-US" w:bidi="fa-IR"/>
    </w:rPr>
  </w:style>
  <w:style w:type="paragraph" w:customStyle="1" w:styleId="TovzihChar1">
    <w:name w:val="Tovzih Char1"/>
    <w:basedOn w:val="Normal"/>
    <w:link w:val="TovzihChar1Char"/>
    <w:rsid w:val="00C15C02"/>
    <w:pPr>
      <w:ind w:firstLine="0"/>
    </w:pPr>
    <w:rPr>
      <w:sz w:val="18"/>
      <w:szCs w:val="22"/>
    </w:rPr>
  </w:style>
  <w:style w:type="paragraph" w:customStyle="1" w:styleId="TovzihChar">
    <w:name w:val="Tovzih Char"/>
    <w:basedOn w:val="Normal"/>
    <w:rsid w:val="00B46893"/>
    <w:pPr>
      <w:ind w:firstLine="0"/>
    </w:pPr>
    <w:rPr>
      <w:sz w:val="18"/>
      <w:szCs w:val="22"/>
    </w:rPr>
  </w:style>
  <w:style w:type="paragraph" w:customStyle="1" w:styleId="a">
    <w:name w:val="تيتر ضميمه"/>
    <w:basedOn w:val="a2"/>
    <w:link w:val="Char0"/>
    <w:rsid w:val="005D100E"/>
    <w:pPr>
      <w:numPr>
        <w:numId w:val="15"/>
      </w:numPr>
      <w:ind w:left="360" w:hanging="72"/>
    </w:pPr>
    <w:rPr>
      <w:sz w:val="24"/>
    </w:rPr>
  </w:style>
  <w:style w:type="character" w:customStyle="1" w:styleId="Char">
    <w:name w:val="شرح Char"/>
    <w:basedOn w:val="DefaultParagraphFont"/>
    <w:link w:val="a2"/>
    <w:rsid w:val="009B06C8"/>
    <w:rPr>
      <w:rFonts w:cs="Lotus"/>
      <w:b/>
      <w:bCs/>
      <w:sz w:val="22"/>
      <w:szCs w:val="28"/>
      <w:lang w:val="en-US" w:eastAsia="en-US" w:bidi="fa-IR"/>
    </w:rPr>
  </w:style>
  <w:style w:type="character" w:customStyle="1" w:styleId="Char0">
    <w:name w:val="تيتر ضميمه Char"/>
    <w:basedOn w:val="Char"/>
    <w:link w:val="a"/>
    <w:rsid w:val="005D100E"/>
    <w:rPr>
      <w:rFonts w:cs="B Nazanin"/>
      <w:b/>
      <w:bCs/>
      <w:sz w:val="24"/>
      <w:szCs w:val="28"/>
      <w:lang w:val="en-US" w:eastAsia="en-US" w:bidi="fa-IR"/>
    </w:rPr>
  </w:style>
  <w:style w:type="paragraph" w:customStyle="1" w:styleId="Figur">
    <w:name w:val="Figur"/>
    <w:basedOn w:val="Normal"/>
    <w:rsid w:val="009D736C"/>
    <w:pPr>
      <w:tabs>
        <w:tab w:val="clear" w:pos="454"/>
      </w:tabs>
      <w:ind w:firstLine="0"/>
      <w:jc w:val="center"/>
    </w:pPr>
    <w:rPr>
      <w:sz w:val="18"/>
      <w:szCs w:val="24"/>
    </w:rPr>
  </w:style>
  <w:style w:type="character" w:customStyle="1" w:styleId="Heading2Char">
    <w:name w:val="Heading 2 Char"/>
    <w:basedOn w:val="DefaultParagraphFont"/>
    <w:link w:val="Heading2"/>
    <w:rsid w:val="00261A95"/>
    <w:rPr>
      <w:rFonts w:cs="B Nazanin"/>
      <w:bCs/>
      <w:sz w:val="24"/>
      <w:szCs w:val="32"/>
      <w:lang w:bidi="fa-IR"/>
    </w:rPr>
  </w:style>
  <w:style w:type="character" w:customStyle="1" w:styleId="Heading5Char">
    <w:name w:val="Heading 5 Char"/>
    <w:basedOn w:val="DefaultParagraphFont"/>
    <w:link w:val="Heading5"/>
    <w:rsid w:val="00FF5E62"/>
    <w:rPr>
      <w:rFonts w:cs="B Nazanin"/>
      <w:b/>
      <w:bCs/>
      <w:sz w:val="22"/>
      <w:szCs w:val="28"/>
      <w:lang w:bidi="fa-IR"/>
    </w:rPr>
  </w:style>
  <w:style w:type="paragraph" w:customStyle="1" w:styleId="Paragraph">
    <w:name w:val="Paragraph"/>
    <w:basedOn w:val="Normal"/>
    <w:autoRedefine/>
    <w:rsid w:val="00E87D1C"/>
    <w:pPr>
      <w:widowControl w:val="0"/>
      <w:tabs>
        <w:tab w:val="clear" w:pos="454"/>
      </w:tabs>
      <w:overflowPunct w:val="0"/>
      <w:autoSpaceDE w:val="0"/>
      <w:autoSpaceDN w:val="0"/>
      <w:adjustRightInd w:val="0"/>
      <w:spacing w:after="180" w:line="288" w:lineRule="auto"/>
      <w:ind w:firstLine="0"/>
      <w:textAlignment w:val="baseline"/>
    </w:pPr>
    <w:rPr>
      <w:sz w:val="20"/>
      <w:szCs w:val="24"/>
      <w:lang w:bidi="ar-SA"/>
    </w:rPr>
  </w:style>
  <w:style w:type="paragraph" w:customStyle="1" w:styleId="FigurePosition">
    <w:name w:val="Figure Position"/>
    <w:basedOn w:val="Normal"/>
    <w:link w:val="FigurePositionChar"/>
    <w:autoRedefine/>
    <w:rsid w:val="00662D1F"/>
    <w:pPr>
      <w:tabs>
        <w:tab w:val="clear" w:pos="454"/>
      </w:tabs>
      <w:overflowPunct w:val="0"/>
      <w:autoSpaceDE w:val="0"/>
      <w:autoSpaceDN w:val="0"/>
      <w:adjustRightInd w:val="0"/>
      <w:spacing w:line="288" w:lineRule="auto"/>
      <w:ind w:firstLine="0"/>
      <w:textAlignment w:val="baseline"/>
    </w:pPr>
    <w:rPr>
      <w:sz w:val="16"/>
      <w:szCs w:val="24"/>
      <w:lang w:bidi="ar-SA"/>
    </w:rPr>
  </w:style>
  <w:style w:type="character" w:customStyle="1" w:styleId="FigurePositionChar">
    <w:name w:val="Figure Position Char"/>
    <w:basedOn w:val="DefaultParagraphFont"/>
    <w:link w:val="FigurePosition"/>
    <w:rsid w:val="00662D1F"/>
    <w:rPr>
      <w:rFonts w:cs="B Nazanin"/>
      <w:sz w:val="16"/>
      <w:szCs w:val="24"/>
      <w:lang w:val="en-US" w:eastAsia="en-US" w:bidi="ar-SA"/>
    </w:rPr>
  </w:style>
  <w:style w:type="paragraph" w:customStyle="1" w:styleId="refrence">
    <w:name w:val="refrence"/>
    <w:rsid w:val="00331583"/>
    <w:pPr>
      <w:numPr>
        <w:numId w:val="20"/>
      </w:numPr>
      <w:spacing w:before="120" w:line="264" w:lineRule="auto"/>
    </w:pPr>
    <w:rPr>
      <w:rFonts w:cs="Times New Roman"/>
      <w:sz w:val="24"/>
      <w:szCs w:val="24"/>
      <w:lang w:bidi="fa-IR"/>
    </w:rPr>
  </w:style>
  <w:style w:type="character" w:customStyle="1" w:styleId="Heading3Char">
    <w:name w:val="Heading 3 Char"/>
    <w:basedOn w:val="DefaultParagraphFont"/>
    <w:link w:val="Heading3"/>
    <w:rsid w:val="00F07F76"/>
    <w:rPr>
      <w:rFonts w:cs="B Nazanin"/>
      <w:sz w:val="28"/>
      <w:szCs w:val="32"/>
      <w:lang w:bidi="fa-IR"/>
    </w:rPr>
  </w:style>
  <w:style w:type="paragraph" w:customStyle="1" w:styleId="chekide">
    <w:name w:val="chekide"/>
    <w:basedOn w:val="Normal"/>
    <w:rsid w:val="008319A8"/>
    <w:pPr>
      <w:spacing w:line="192" w:lineRule="auto"/>
    </w:pPr>
    <w:rPr>
      <w:sz w:val="18"/>
      <w:szCs w:val="24"/>
    </w:rPr>
  </w:style>
  <w:style w:type="character" w:customStyle="1" w:styleId="b24-booktitle">
    <w:name w:val="b24-booktitle"/>
    <w:basedOn w:val="DefaultParagraphFont"/>
    <w:rsid w:val="001415C5"/>
  </w:style>
  <w:style w:type="character" w:customStyle="1" w:styleId="b24-bookauthor">
    <w:name w:val="b24-bookauthor"/>
    <w:basedOn w:val="DefaultParagraphFont"/>
    <w:rsid w:val="001415C5"/>
  </w:style>
  <w:style w:type="character" w:customStyle="1" w:styleId="b24-bookimprint">
    <w:name w:val="b24-bookimprint"/>
    <w:basedOn w:val="DefaultParagraphFont"/>
    <w:rsid w:val="001415C5"/>
  </w:style>
  <w:style w:type="character" w:styleId="Strong">
    <w:name w:val="Strong"/>
    <w:basedOn w:val="DefaultParagraphFont"/>
    <w:uiPriority w:val="22"/>
    <w:qFormat/>
    <w:rsid w:val="001415C5"/>
    <w:rPr>
      <w:b/>
      <w:bCs/>
    </w:rPr>
  </w:style>
  <w:style w:type="character" w:customStyle="1" w:styleId="a3">
    <w:name w:val="a"/>
    <w:basedOn w:val="DefaultParagraphFont"/>
    <w:rsid w:val="003B3368"/>
  </w:style>
  <w:style w:type="character" w:customStyle="1" w:styleId="FigurCharCharChar">
    <w:name w:val="Figur Char Char Char"/>
    <w:basedOn w:val="DefaultParagraphFont"/>
    <w:rsid w:val="007734D5"/>
    <w:rPr>
      <w:rFonts w:cs="Lotus"/>
      <w:sz w:val="18"/>
      <w:szCs w:val="24"/>
      <w:lang w:val="en-US" w:eastAsia="en-US" w:bidi="fa-IR"/>
    </w:rPr>
  </w:style>
  <w:style w:type="paragraph" w:customStyle="1" w:styleId="StyleComplexNazaninBefore004">
    <w:name w:val="Style (Complex) Nazanin Before:  0.04&quot;"/>
    <w:basedOn w:val="Normal"/>
    <w:rsid w:val="00125956"/>
    <w:pPr>
      <w:tabs>
        <w:tab w:val="clear" w:pos="454"/>
      </w:tabs>
      <w:overflowPunct w:val="0"/>
      <w:autoSpaceDE w:val="0"/>
      <w:autoSpaceDN w:val="0"/>
      <w:adjustRightInd w:val="0"/>
      <w:spacing w:line="240" w:lineRule="auto"/>
      <w:ind w:left="56" w:firstLine="0"/>
      <w:jc w:val="both"/>
      <w:textAlignment w:val="baseline"/>
    </w:pPr>
    <w:rPr>
      <w:sz w:val="20"/>
      <w:szCs w:val="24"/>
      <w:lang w:bidi="ar-SA"/>
    </w:rPr>
  </w:style>
  <w:style w:type="paragraph" w:customStyle="1" w:styleId="StyleParagraphJustified">
    <w:name w:val="Style Paragraph + Justified"/>
    <w:basedOn w:val="Paragraph"/>
    <w:rsid w:val="00125956"/>
    <w:pPr>
      <w:spacing w:line="240" w:lineRule="auto"/>
      <w:jc w:val="both"/>
    </w:pPr>
    <w:rPr>
      <w:sz w:val="18"/>
    </w:rPr>
  </w:style>
  <w:style w:type="character" w:customStyle="1" w:styleId="bodycopyblacklargespaced">
    <w:name w:val="bodycopyblacklargespaced"/>
    <w:basedOn w:val="DefaultParagraphFont"/>
    <w:rsid w:val="000F014E"/>
  </w:style>
  <w:style w:type="character" w:customStyle="1" w:styleId="FootnoteTextChar">
    <w:name w:val="Footnote Text Char"/>
    <w:basedOn w:val="DefaultParagraphFont"/>
    <w:link w:val="FootnoteText"/>
    <w:uiPriority w:val="99"/>
    <w:rsid w:val="006C54B4"/>
    <w:rPr>
      <w:rFonts w:cs="B Nazanin"/>
      <w:sz w:val="22"/>
      <w:szCs w:val="24"/>
      <w:lang w:bidi="fa-IR"/>
    </w:rPr>
  </w:style>
  <w:style w:type="paragraph" w:customStyle="1" w:styleId="a4">
    <w:name w:val="جدول"/>
    <w:basedOn w:val="Table"/>
    <w:link w:val="Char1"/>
    <w:qFormat/>
    <w:rsid w:val="006C54B4"/>
  </w:style>
  <w:style w:type="paragraph" w:customStyle="1" w:styleId="a5">
    <w:name w:val="فورمول"/>
    <w:basedOn w:val="Rabeteh"/>
    <w:link w:val="Char2"/>
    <w:qFormat/>
    <w:rsid w:val="002A14FD"/>
    <w:pPr>
      <w:tabs>
        <w:tab w:val="clear" w:pos="7370"/>
        <w:tab w:val="right" w:pos="5810"/>
      </w:tabs>
    </w:pPr>
  </w:style>
  <w:style w:type="character" w:customStyle="1" w:styleId="TableChar">
    <w:name w:val="Table Char"/>
    <w:basedOn w:val="DefaultParagraphFont"/>
    <w:link w:val="Table"/>
    <w:rsid w:val="006C54B4"/>
    <w:rPr>
      <w:rFonts w:cs="B Nazanin"/>
      <w:sz w:val="18"/>
      <w:szCs w:val="24"/>
      <w:lang w:bidi="fa-IR"/>
    </w:rPr>
  </w:style>
  <w:style w:type="character" w:customStyle="1" w:styleId="Char1">
    <w:name w:val="جدول Char"/>
    <w:basedOn w:val="TableChar"/>
    <w:link w:val="a4"/>
    <w:rsid w:val="006C54B4"/>
    <w:rPr>
      <w:rFonts w:cs="B Nazanin"/>
      <w:sz w:val="18"/>
      <w:szCs w:val="24"/>
      <w:lang w:bidi="fa-IR"/>
    </w:rPr>
  </w:style>
  <w:style w:type="character" w:customStyle="1" w:styleId="HeaderChar">
    <w:name w:val="Header Char"/>
    <w:basedOn w:val="DefaultParagraphFont"/>
    <w:link w:val="Header"/>
    <w:uiPriority w:val="99"/>
    <w:rsid w:val="003861A0"/>
    <w:rPr>
      <w:rFonts w:cs="B Nazanin"/>
      <w:sz w:val="18"/>
      <w:szCs w:val="24"/>
      <w:lang w:bidi="fa-IR"/>
    </w:rPr>
  </w:style>
  <w:style w:type="character" w:customStyle="1" w:styleId="CaptionRabetehChar">
    <w:name w:val="Caption Rabeteh Char"/>
    <w:basedOn w:val="DefaultParagraphFont"/>
    <w:link w:val="CaptionRabeteh"/>
    <w:rsid w:val="002A14FD"/>
    <w:rPr>
      <w:rFonts w:cs="B Nazanin"/>
      <w:vanish/>
      <w:sz w:val="22"/>
      <w:szCs w:val="28"/>
      <w:lang w:bidi="fa-IR"/>
    </w:rPr>
  </w:style>
  <w:style w:type="character" w:customStyle="1" w:styleId="RabetehChar">
    <w:name w:val="Rabeteh Char"/>
    <w:basedOn w:val="CaptionRabetehChar"/>
    <w:link w:val="Rabeteh"/>
    <w:rsid w:val="002A14FD"/>
    <w:rPr>
      <w:rFonts w:cs="B Nazanin"/>
      <w:vanish/>
      <w:color w:val="000000"/>
      <w:sz w:val="22"/>
      <w:szCs w:val="28"/>
      <w:lang w:bidi="fa-IR"/>
    </w:rPr>
  </w:style>
  <w:style w:type="character" w:customStyle="1" w:styleId="Char2">
    <w:name w:val="فورمول Char"/>
    <w:basedOn w:val="RabetehChar"/>
    <w:link w:val="a5"/>
    <w:rsid w:val="002A14FD"/>
    <w:rPr>
      <w:rFonts w:cs="B Nazanin"/>
      <w:vanish/>
      <w:color w:val="000000"/>
      <w:sz w:val="22"/>
      <w:szCs w:val="28"/>
      <w:lang w:bidi="fa-IR"/>
    </w:rPr>
  </w:style>
  <w:style w:type="character" w:customStyle="1" w:styleId="FooterChar">
    <w:name w:val="Footer Char"/>
    <w:basedOn w:val="DefaultParagraphFont"/>
    <w:link w:val="Footer"/>
    <w:uiPriority w:val="99"/>
    <w:rsid w:val="000B2862"/>
    <w:rPr>
      <w:rFonts w:cs="B Nazanin"/>
      <w:sz w:val="18"/>
      <w:szCs w:val="24"/>
      <w:lang w:bidi="fa-IR"/>
    </w:rPr>
  </w:style>
  <w:style w:type="character" w:styleId="PlaceholderText">
    <w:name w:val="Placeholder Text"/>
    <w:basedOn w:val="DefaultParagraphFont"/>
    <w:uiPriority w:val="99"/>
    <w:semiHidden/>
    <w:rsid w:val="00D900A3"/>
    <w:rPr>
      <w:color w:val="808080"/>
    </w:rPr>
  </w:style>
  <w:style w:type="character" w:customStyle="1" w:styleId="BalloonTextChar">
    <w:name w:val="Balloon Text Char"/>
    <w:basedOn w:val="DefaultParagraphFont"/>
    <w:link w:val="BalloonText"/>
    <w:uiPriority w:val="99"/>
    <w:semiHidden/>
    <w:rsid w:val="00D900A3"/>
    <w:rPr>
      <w:rFonts w:ascii="Tahoma" w:hAnsi="Tahoma" w:cs="Tahoma"/>
      <w:sz w:val="16"/>
      <w:szCs w:val="16"/>
      <w:lang w:bidi="fa-IR"/>
    </w:rPr>
  </w:style>
  <w:style w:type="character" w:customStyle="1" w:styleId="CommentTextChar">
    <w:name w:val="Comment Text Char"/>
    <w:basedOn w:val="DefaultParagraphFont"/>
    <w:link w:val="CommentText"/>
    <w:uiPriority w:val="99"/>
    <w:semiHidden/>
    <w:rsid w:val="00D900A3"/>
    <w:rPr>
      <w:rFonts w:cs="B Nazanin"/>
      <w:sz w:val="22"/>
      <w:lang w:bidi="fa-IR"/>
    </w:rPr>
  </w:style>
  <w:style w:type="character" w:customStyle="1" w:styleId="CommentSubjectChar">
    <w:name w:val="Comment Subject Char"/>
    <w:basedOn w:val="CommentTextChar"/>
    <w:link w:val="CommentSubject"/>
    <w:uiPriority w:val="99"/>
    <w:semiHidden/>
    <w:rsid w:val="00D900A3"/>
    <w:rPr>
      <w:rFonts w:cs="B Nazanin"/>
      <w:bCs/>
      <w:sz w:val="22"/>
      <w:lang w:bidi="fa-IR"/>
    </w:rPr>
  </w:style>
  <w:style w:type="paragraph" w:styleId="NoSpacing">
    <w:name w:val="No Spacing"/>
    <w:link w:val="NoSpacingChar"/>
    <w:uiPriority w:val="1"/>
    <w:qFormat/>
    <w:rsid w:val="00D900A3"/>
    <w:rPr>
      <w:rFonts w:ascii="Calibri" w:hAnsi="Calibri" w:cs="Arial"/>
      <w:sz w:val="22"/>
      <w:szCs w:val="22"/>
    </w:rPr>
  </w:style>
  <w:style w:type="character" w:customStyle="1" w:styleId="NoSpacingChar">
    <w:name w:val="No Spacing Char"/>
    <w:basedOn w:val="DefaultParagraphFont"/>
    <w:link w:val="NoSpacing"/>
    <w:uiPriority w:val="1"/>
    <w:rsid w:val="00D900A3"/>
    <w:rPr>
      <w:rFonts w:ascii="Calibri" w:eastAsia="Times New Roman" w:hAnsi="Calibri" w:cs="Arial"/>
      <w:sz w:val="22"/>
      <w:szCs w:val="22"/>
      <w:lang w:val="en-US" w:eastAsia="en-US" w:bidi="ar-SA"/>
    </w:rPr>
  </w:style>
  <w:style w:type="character" w:styleId="LineNumber">
    <w:name w:val="line number"/>
    <w:basedOn w:val="DefaultParagraphFont"/>
    <w:uiPriority w:val="99"/>
    <w:unhideWhenUsed/>
    <w:rsid w:val="00D900A3"/>
  </w:style>
  <w:style w:type="paragraph" w:styleId="ListParagraph">
    <w:name w:val="List Paragraph"/>
    <w:basedOn w:val="Normal"/>
    <w:uiPriority w:val="34"/>
    <w:qFormat/>
    <w:rsid w:val="00D900A3"/>
    <w:pPr>
      <w:tabs>
        <w:tab w:val="clear" w:pos="454"/>
      </w:tabs>
      <w:bidi w:val="0"/>
      <w:spacing w:after="200" w:line="276" w:lineRule="auto"/>
      <w:ind w:left="720" w:firstLine="0"/>
      <w:contextualSpacing/>
      <w:jc w:val="left"/>
    </w:pPr>
    <w:rPr>
      <w:rFonts w:ascii="Calibri" w:eastAsia="Calibri" w:hAnsi="Calibri" w:cs="Arial"/>
      <w:szCs w:val="22"/>
      <w:lang w:bidi="ar-SA"/>
    </w:rPr>
  </w:style>
  <w:style w:type="character" w:customStyle="1" w:styleId="Heading1Char">
    <w:name w:val="Heading 1 Char"/>
    <w:basedOn w:val="DefaultParagraphFont"/>
    <w:link w:val="Heading1"/>
    <w:uiPriority w:val="9"/>
    <w:rsid w:val="00D900A3"/>
    <w:rPr>
      <w:rFonts w:cs="B Nazanin"/>
      <w:b/>
      <w:bCs/>
      <w:sz w:val="66"/>
      <w:szCs w:val="72"/>
      <w:lang w:bidi="fa-IR"/>
    </w:rPr>
  </w:style>
  <w:style w:type="paragraph" w:styleId="TOCHeading">
    <w:name w:val="TOC Heading"/>
    <w:basedOn w:val="Heading1"/>
    <w:next w:val="Normal"/>
    <w:uiPriority w:val="39"/>
    <w:unhideWhenUsed/>
    <w:qFormat/>
    <w:rsid w:val="00D900A3"/>
    <w:pPr>
      <w:keepLines/>
      <w:framePr w:w="0" w:wrap="auto" w:hAnchor="text" w:yAlign="inline" w:anchorLock="0"/>
      <w:bidi w:val="0"/>
      <w:spacing w:before="480" w:line="276" w:lineRule="auto"/>
      <w:outlineLvl w:val="9"/>
    </w:pPr>
    <w:rPr>
      <w:rFonts w:ascii="Cambria" w:hAnsi="Cambria" w:cs="Times New Roman"/>
      <w:color w:val="365F91"/>
      <w:sz w:val="28"/>
      <w:szCs w:val="28"/>
      <w:lang w:bidi="ar-SA"/>
    </w:rPr>
  </w:style>
  <w:style w:type="character" w:customStyle="1" w:styleId="EndnoteTextChar">
    <w:name w:val="Endnote Text Char"/>
    <w:basedOn w:val="DefaultParagraphFont"/>
    <w:link w:val="EndnoteText"/>
    <w:uiPriority w:val="99"/>
    <w:semiHidden/>
    <w:rsid w:val="00D900A3"/>
    <w:rPr>
      <w:rFonts w:cs="B Nazanin"/>
      <w:sz w:val="22"/>
      <w:szCs w:val="24"/>
      <w:lang w:bidi="fa-IR"/>
    </w:rPr>
  </w:style>
</w:styles>
</file>

<file path=word/webSettings.xml><?xml version="1.0" encoding="utf-8"?>
<w:webSettings xmlns:r="http://schemas.openxmlformats.org/officeDocument/2006/relationships" xmlns:w="http://schemas.openxmlformats.org/wordprocessingml/2006/main">
  <w:divs>
    <w:div w:id="164830210">
      <w:bodyDiv w:val="1"/>
      <w:marLeft w:val="0"/>
      <w:marRight w:val="0"/>
      <w:marTop w:val="0"/>
      <w:marBottom w:val="0"/>
      <w:divBdr>
        <w:top w:val="none" w:sz="0" w:space="0" w:color="auto"/>
        <w:left w:val="none" w:sz="0" w:space="0" w:color="auto"/>
        <w:bottom w:val="none" w:sz="0" w:space="0" w:color="auto"/>
        <w:right w:val="none" w:sz="0" w:space="0" w:color="auto"/>
      </w:divBdr>
    </w:div>
    <w:div w:id="236869135">
      <w:bodyDiv w:val="1"/>
      <w:marLeft w:val="0"/>
      <w:marRight w:val="0"/>
      <w:marTop w:val="0"/>
      <w:marBottom w:val="0"/>
      <w:divBdr>
        <w:top w:val="none" w:sz="0" w:space="0" w:color="auto"/>
        <w:left w:val="none" w:sz="0" w:space="0" w:color="auto"/>
        <w:bottom w:val="none" w:sz="0" w:space="0" w:color="auto"/>
        <w:right w:val="none" w:sz="0" w:space="0" w:color="auto"/>
      </w:divBdr>
      <w:divsChild>
        <w:div w:id="595285992">
          <w:marLeft w:val="0"/>
          <w:marRight w:val="0"/>
          <w:marTop w:val="0"/>
          <w:marBottom w:val="0"/>
          <w:divBdr>
            <w:top w:val="none" w:sz="0" w:space="0" w:color="auto"/>
            <w:left w:val="none" w:sz="0" w:space="0" w:color="auto"/>
            <w:bottom w:val="none" w:sz="0" w:space="0" w:color="auto"/>
            <w:right w:val="none" w:sz="0" w:space="0" w:color="auto"/>
          </w:divBdr>
          <w:divsChild>
            <w:div w:id="1358773653">
              <w:marLeft w:val="0"/>
              <w:marRight w:val="0"/>
              <w:marTop w:val="0"/>
              <w:marBottom w:val="0"/>
              <w:divBdr>
                <w:top w:val="none" w:sz="0" w:space="0" w:color="auto"/>
                <w:left w:val="none" w:sz="0" w:space="0" w:color="auto"/>
                <w:bottom w:val="none" w:sz="0" w:space="0" w:color="auto"/>
                <w:right w:val="none" w:sz="0" w:space="0" w:color="auto"/>
              </w:divBdr>
              <w:divsChild>
                <w:div w:id="146090189">
                  <w:marLeft w:val="0"/>
                  <w:marRight w:val="0"/>
                  <w:marTop w:val="0"/>
                  <w:marBottom w:val="0"/>
                  <w:divBdr>
                    <w:top w:val="none" w:sz="0" w:space="0" w:color="auto"/>
                    <w:left w:val="none" w:sz="0" w:space="0" w:color="auto"/>
                    <w:bottom w:val="none" w:sz="0" w:space="0" w:color="auto"/>
                    <w:right w:val="none" w:sz="0" w:space="0" w:color="auto"/>
                  </w:divBdr>
                  <w:divsChild>
                    <w:div w:id="10879187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74817899">
      <w:bodyDiv w:val="1"/>
      <w:marLeft w:val="0"/>
      <w:marRight w:val="0"/>
      <w:marTop w:val="0"/>
      <w:marBottom w:val="0"/>
      <w:divBdr>
        <w:top w:val="none" w:sz="0" w:space="0" w:color="auto"/>
        <w:left w:val="none" w:sz="0" w:space="0" w:color="auto"/>
        <w:bottom w:val="none" w:sz="0" w:space="0" w:color="auto"/>
        <w:right w:val="none" w:sz="0" w:space="0" w:color="auto"/>
      </w:divBdr>
    </w:div>
    <w:div w:id="567956941">
      <w:bodyDiv w:val="1"/>
      <w:marLeft w:val="0"/>
      <w:marRight w:val="0"/>
      <w:marTop w:val="0"/>
      <w:marBottom w:val="0"/>
      <w:divBdr>
        <w:top w:val="none" w:sz="0" w:space="0" w:color="auto"/>
        <w:left w:val="none" w:sz="0" w:space="0" w:color="auto"/>
        <w:bottom w:val="none" w:sz="0" w:space="0" w:color="auto"/>
        <w:right w:val="none" w:sz="0" w:space="0" w:color="auto"/>
      </w:divBdr>
    </w:div>
    <w:div w:id="600575121">
      <w:bodyDiv w:val="1"/>
      <w:marLeft w:val="0"/>
      <w:marRight w:val="0"/>
      <w:marTop w:val="0"/>
      <w:marBottom w:val="0"/>
      <w:divBdr>
        <w:top w:val="none" w:sz="0" w:space="0" w:color="auto"/>
        <w:left w:val="none" w:sz="0" w:space="0" w:color="auto"/>
        <w:bottom w:val="none" w:sz="0" w:space="0" w:color="auto"/>
        <w:right w:val="none" w:sz="0" w:space="0" w:color="auto"/>
      </w:divBdr>
      <w:divsChild>
        <w:div w:id="1065758697">
          <w:marLeft w:val="0"/>
          <w:marRight w:val="0"/>
          <w:marTop w:val="0"/>
          <w:marBottom w:val="0"/>
          <w:divBdr>
            <w:top w:val="none" w:sz="0" w:space="0" w:color="auto"/>
            <w:left w:val="none" w:sz="0" w:space="0" w:color="auto"/>
            <w:bottom w:val="none" w:sz="0" w:space="0" w:color="auto"/>
            <w:right w:val="none" w:sz="0" w:space="0" w:color="auto"/>
          </w:divBdr>
        </w:div>
      </w:divsChild>
    </w:div>
    <w:div w:id="661274367">
      <w:bodyDiv w:val="1"/>
      <w:marLeft w:val="0"/>
      <w:marRight w:val="0"/>
      <w:marTop w:val="0"/>
      <w:marBottom w:val="0"/>
      <w:divBdr>
        <w:top w:val="none" w:sz="0" w:space="0" w:color="auto"/>
        <w:left w:val="none" w:sz="0" w:space="0" w:color="auto"/>
        <w:bottom w:val="none" w:sz="0" w:space="0" w:color="auto"/>
        <w:right w:val="none" w:sz="0" w:space="0" w:color="auto"/>
      </w:divBdr>
      <w:divsChild>
        <w:div w:id="2144541572">
          <w:marLeft w:val="0"/>
          <w:marRight w:val="0"/>
          <w:marTop w:val="0"/>
          <w:marBottom w:val="0"/>
          <w:divBdr>
            <w:top w:val="none" w:sz="0" w:space="0" w:color="auto"/>
            <w:left w:val="none" w:sz="0" w:space="0" w:color="auto"/>
            <w:bottom w:val="none" w:sz="0" w:space="0" w:color="auto"/>
            <w:right w:val="none" w:sz="0" w:space="0" w:color="auto"/>
          </w:divBdr>
        </w:div>
      </w:divsChild>
    </w:div>
    <w:div w:id="759176298">
      <w:bodyDiv w:val="1"/>
      <w:marLeft w:val="0"/>
      <w:marRight w:val="0"/>
      <w:marTop w:val="0"/>
      <w:marBottom w:val="0"/>
      <w:divBdr>
        <w:top w:val="none" w:sz="0" w:space="0" w:color="auto"/>
        <w:left w:val="none" w:sz="0" w:space="0" w:color="auto"/>
        <w:bottom w:val="none" w:sz="0" w:space="0" w:color="auto"/>
        <w:right w:val="none" w:sz="0" w:space="0" w:color="auto"/>
      </w:divBdr>
      <w:divsChild>
        <w:div w:id="1502815893">
          <w:marLeft w:val="0"/>
          <w:marRight w:val="0"/>
          <w:marTop w:val="0"/>
          <w:marBottom w:val="0"/>
          <w:divBdr>
            <w:top w:val="none" w:sz="0" w:space="0" w:color="auto"/>
            <w:left w:val="none" w:sz="0" w:space="0" w:color="auto"/>
            <w:bottom w:val="none" w:sz="0" w:space="0" w:color="auto"/>
            <w:right w:val="none" w:sz="0" w:space="0" w:color="auto"/>
          </w:divBdr>
        </w:div>
      </w:divsChild>
    </w:div>
    <w:div w:id="1148981163">
      <w:bodyDiv w:val="1"/>
      <w:marLeft w:val="0"/>
      <w:marRight w:val="0"/>
      <w:marTop w:val="0"/>
      <w:marBottom w:val="0"/>
      <w:divBdr>
        <w:top w:val="none" w:sz="0" w:space="0" w:color="auto"/>
        <w:left w:val="none" w:sz="0" w:space="0" w:color="auto"/>
        <w:bottom w:val="none" w:sz="0" w:space="0" w:color="auto"/>
        <w:right w:val="none" w:sz="0" w:space="0" w:color="auto"/>
      </w:divBdr>
    </w:div>
    <w:div w:id="1295790297">
      <w:bodyDiv w:val="1"/>
      <w:marLeft w:val="0"/>
      <w:marRight w:val="0"/>
      <w:marTop w:val="0"/>
      <w:marBottom w:val="0"/>
      <w:divBdr>
        <w:top w:val="none" w:sz="0" w:space="0" w:color="auto"/>
        <w:left w:val="none" w:sz="0" w:space="0" w:color="auto"/>
        <w:bottom w:val="none" w:sz="0" w:space="0" w:color="auto"/>
        <w:right w:val="none" w:sz="0" w:space="0" w:color="auto"/>
      </w:divBdr>
    </w:div>
    <w:div w:id="1835292736">
      <w:bodyDiv w:val="1"/>
      <w:marLeft w:val="0"/>
      <w:marRight w:val="0"/>
      <w:marTop w:val="0"/>
      <w:marBottom w:val="0"/>
      <w:divBdr>
        <w:top w:val="none" w:sz="0" w:space="0" w:color="auto"/>
        <w:left w:val="none" w:sz="0" w:space="0" w:color="auto"/>
        <w:bottom w:val="none" w:sz="0" w:space="0" w:color="auto"/>
        <w:right w:val="none" w:sz="0" w:space="0" w:color="auto"/>
      </w:divBdr>
    </w:div>
    <w:div w:id="18518678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image" Target="media/image16.e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5.png"/><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image" Target="media/image14.emf"/><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5C5AE0D-44EB-4951-B384-307803F042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4</TotalTime>
  <Pages>7</Pages>
  <Words>495</Words>
  <Characters>2828</Characters>
  <Application>Microsoft Office Word</Application>
  <DocSecurity>0</DocSecurity>
  <Lines>23</Lines>
  <Paragraphs>6</Paragraphs>
  <ScaleCrop>false</ScaleCrop>
  <HeadingPairs>
    <vt:vector size="2" baseType="variant">
      <vt:variant>
        <vt:lpstr>Title</vt:lpstr>
      </vt:variant>
      <vt:variant>
        <vt:i4>1</vt:i4>
      </vt:variant>
    </vt:vector>
  </HeadingPairs>
  <TitlesOfParts>
    <vt:vector size="1" baseType="lpstr">
      <vt:lpstr>فهرست مطالب</vt:lpstr>
    </vt:vector>
  </TitlesOfParts>
  <Company/>
  <LinksUpToDate>false</LinksUpToDate>
  <CharactersWithSpaces>3317</CharactersWithSpaces>
  <SharedDoc>false</SharedDoc>
  <HLinks>
    <vt:vector size="54" baseType="variant">
      <vt:variant>
        <vt:i4>7209067</vt:i4>
      </vt:variant>
      <vt:variant>
        <vt:i4>360</vt:i4>
      </vt:variant>
      <vt:variant>
        <vt:i4>0</vt:i4>
      </vt:variant>
      <vt:variant>
        <vt:i4>5</vt:i4>
      </vt:variant>
      <vt:variant>
        <vt:lpwstr>http://ieeexplore.ieee.org/xpl/tocresult.jsp?isnumber=24323&amp;isYear=2002</vt:lpwstr>
      </vt:variant>
      <vt:variant>
        <vt:lpwstr/>
      </vt:variant>
      <vt:variant>
        <vt:i4>1704002</vt:i4>
      </vt:variant>
      <vt:variant>
        <vt:i4>357</vt:i4>
      </vt:variant>
      <vt:variant>
        <vt:i4>0</vt:i4>
      </vt:variant>
      <vt:variant>
        <vt:i4>5</vt:i4>
      </vt:variant>
      <vt:variant>
        <vt:lpwstr>results.asp%3fo=d&amp;pu=1928994</vt:lpwstr>
      </vt:variant>
      <vt:variant>
        <vt:lpwstr/>
      </vt:variant>
      <vt:variant>
        <vt:i4>1900597</vt:i4>
      </vt:variant>
      <vt:variant>
        <vt:i4>38</vt:i4>
      </vt:variant>
      <vt:variant>
        <vt:i4>0</vt:i4>
      </vt:variant>
      <vt:variant>
        <vt:i4>5</vt:i4>
      </vt:variant>
      <vt:variant>
        <vt:lpwstr/>
      </vt:variant>
      <vt:variant>
        <vt:lpwstr>_Toc254432090</vt:lpwstr>
      </vt:variant>
      <vt:variant>
        <vt:i4>1835061</vt:i4>
      </vt:variant>
      <vt:variant>
        <vt:i4>32</vt:i4>
      </vt:variant>
      <vt:variant>
        <vt:i4>0</vt:i4>
      </vt:variant>
      <vt:variant>
        <vt:i4>5</vt:i4>
      </vt:variant>
      <vt:variant>
        <vt:lpwstr/>
      </vt:variant>
      <vt:variant>
        <vt:lpwstr>_Toc254432089</vt:lpwstr>
      </vt:variant>
      <vt:variant>
        <vt:i4>1835061</vt:i4>
      </vt:variant>
      <vt:variant>
        <vt:i4>26</vt:i4>
      </vt:variant>
      <vt:variant>
        <vt:i4>0</vt:i4>
      </vt:variant>
      <vt:variant>
        <vt:i4>5</vt:i4>
      </vt:variant>
      <vt:variant>
        <vt:lpwstr/>
      </vt:variant>
      <vt:variant>
        <vt:lpwstr>_Toc254432088</vt:lpwstr>
      </vt:variant>
      <vt:variant>
        <vt:i4>1835061</vt:i4>
      </vt:variant>
      <vt:variant>
        <vt:i4>20</vt:i4>
      </vt:variant>
      <vt:variant>
        <vt:i4>0</vt:i4>
      </vt:variant>
      <vt:variant>
        <vt:i4>5</vt:i4>
      </vt:variant>
      <vt:variant>
        <vt:lpwstr/>
      </vt:variant>
      <vt:variant>
        <vt:lpwstr>_Toc254432087</vt:lpwstr>
      </vt:variant>
      <vt:variant>
        <vt:i4>1835061</vt:i4>
      </vt:variant>
      <vt:variant>
        <vt:i4>14</vt:i4>
      </vt:variant>
      <vt:variant>
        <vt:i4>0</vt:i4>
      </vt:variant>
      <vt:variant>
        <vt:i4>5</vt:i4>
      </vt:variant>
      <vt:variant>
        <vt:lpwstr/>
      </vt:variant>
      <vt:variant>
        <vt:lpwstr>_Toc254432086</vt:lpwstr>
      </vt:variant>
      <vt:variant>
        <vt:i4>1835061</vt:i4>
      </vt:variant>
      <vt:variant>
        <vt:i4>8</vt:i4>
      </vt:variant>
      <vt:variant>
        <vt:i4>0</vt:i4>
      </vt:variant>
      <vt:variant>
        <vt:i4>5</vt:i4>
      </vt:variant>
      <vt:variant>
        <vt:lpwstr/>
      </vt:variant>
      <vt:variant>
        <vt:lpwstr>_Toc254432085</vt:lpwstr>
      </vt:variant>
      <vt:variant>
        <vt:i4>1835061</vt:i4>
      </vt:variant>
      <vt:variant>
        <vt:i4>2</vt:i4>
      </vt:variant>
      <vt:variant>
        <vt:i4>0</vt:i4>
      </vt:variant>
      <vt:variant>
        <vt:i4>5</vt:i4>
      </vt:variant>
      <vt:variant>
        <vt:lpwstr/>
      </vt:variant>
      <vt:variant>
        <vt:lpwstr>_Toc254432084</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فهرست مطالب</dc:title>
  <dc:subject/>
  <dc:creator>z&amp;b</dc:creator>
  <cp:keywords/>
  <dc:description/>
  <cp:lastModifiedBy>sadra</cp:lastModifiedBy>
  <cp:revision>14</cp:revision>
  <cp:lastPrinted>2010-03-10T15:32:00Z</cp:lastPrinted>
  <dcterms:created xsi:type="dcterms:W3CDTF">2014-04-24T05:13:00Z</dcterms:created>
  <dcterms:modified xsi:type="dcterms:W3CDTF">2014-04-25T06: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